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11201D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1809F226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509B47B6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701AFBE3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1B910837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63E2D72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A626387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72F5AD1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5F4D51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CA076A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江西</w:t>
            </w:r>
            <w:r>
              <w:t>-</w:t>
            </w:r>
            <w:r>
              <w:t>南昌</w:t>
            </w:r>
            <w:bookmarkEnd w:id="3"/>
          </w:p>
        </w:tc>
      </w:tr>
      <w:tr w:rsidR="00794676" w:rsidRPr="00D40158" w14:paraId="6C1BC97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5FDB72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01671EF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3322696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10D9F8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2AC9D7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56D979D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A33559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2E67955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45F84F9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024B06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4A915F0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5DF496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21118F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44F854F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787CD4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210334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228B5D5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ECAADF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FDC243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0B664DF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3月12日</w:t>
              </w:r>
            </w:smartTag>
            <w:bookmarkEnd w:id="7"/>
          </w:p>
        </w:tc>
      </w:tr>
    </w:tbl>
    <w:p w14:paraId="70819CE5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1B71DE04" wp14:editId="7A5F03C9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D033D" w14:textId="77777777" w:rsidR="002038B0" w:rsidRDefault="002038B0">
      <w:pPr>
        <w:spacing w:line="240" w:lineRule="atLeast"/>
        <w:jc w:val="center"/>
        <w:rPr>
          <w:rFonts w:ascii="宋体" w:hAnsi="宋体"/>
        </w:rPr>
      </w:pPr>
    </w:p>
    <w:p w14:paraId="6C221359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19B0C038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24D3584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170AF048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44BAE20D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CCAD17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7BD20FF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14:paraId="446BC35F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507EE17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2E9C7CC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1EDF62C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532EE9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3DF9452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679442720</w:t>
            </w:r>
            <w:bookmarkEnd w:id="11"/>
          </w:p>
        </w:tc>
      </w:tr>
    </w:tbl>
    <w:p w14:paraId="7ADC61AC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739C0256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43128B03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396BCFFA" w14:textId="77777777" w:rsidR="002D4737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61171920" w:history="1">
        <w:r w:rsidR="002D4737" w:rsidRPr="007006AF">
          <w:rPr>
            <w:rStyle w:val="a8"/>
          </w:rPr>
          <w:t>1</w:t>
        </w:r>
        <w:r w:rsidR="002D4737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2D4737" w:rsidRPr="007006AF">
          <w:rPr>
            <w:rStyle w:val="a8"/>
          </w:rPr>
          <w:t>建筑概况</w:t>
        </w:r>
        <w:r w:rsidR="002D4737">
          <w:rPr>
            <w:webHidden/>
          </w:rPr>
          <w:tab/>
        </w:r>
        <w:r w:rsidR="002D4737">
          <w:rPr>
            <w:webHidden/>
          </w:rPr>
          <w:fldChar w:fldCharType="begin"/>
        </w:r>
        <w:r w:rsidR="002D4737">
          <w:rPr>
            <w:webHidden/>
          </w:rPr>
          <w:instrText xml:space="preserve"> PAGEREF _Toc161171920 \h </w:instrText>
        </w:r>
        <w:r w:rsidR="002D4737">
          <w:rPr>
            <w:webHidden/>
          </w:rPr>
        </w:r>
        <w:r w:rsidR="002D4737">
          <w:rPr>
            <w:webHidden/>
          </w:rPr>
          <w:fldChar w:fldCharType="separate"/>
        </w:r>
        <w:r w:rsidR="002D4737">
          <w:rPr>
            <w:webHidden/>
          </w:rPr>
          <w:t>3</w:t>
        </w:r>
        <w:r w:rsidR="002D4737">
          <w:rPr>
            <w:webHidden/>
          </w:rPr>
          <w:fldChar w:fldCharType="end"/>
        </w:r>
      </w:hyperlink>
    </w:p>
    <w:p w14:paraId="78167425" w14:textId="77777777" w:rsidR="002D4737" w:rsidRDefault="002D473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171921" w:history="1">
        <w:r w:rsidRPr="007006AF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006AF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17192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072B6D7" w14:textId="77777777" w:rsidR="002D4737" w:rsidRDefault="002D473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171922" w:history="1">
        <w:r w:rsidRPr="007006AF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006AF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17192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BDD1247" w14:textId="77777777" w:rsidR="002D4737" w:rsidRDefault="002D4737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171923" w:history="1">
        <w:r w:rsidRPr="007006AF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06AF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17192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B12DBCD" w14:textId="77777777" w:rsidR="002D4737" w:rsidRDefault="002D4737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171924" w:history="1">
        <w:r w:rsidRPr="007006AF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06AF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17192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D870F2D" w14:textId="77777777" w:rsidR="002D4737" w:rsidRDefault="002D473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171925" w:history="1">
        <w:r w:rsidRPr="007006AF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006AF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17192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715E2B07" w14:textId="77777777" w:rsidR="002D4737" w:rsidRDefault="002D4737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171926" w:history="1">
        <w:r w:rsidRPr="007006AF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06AF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17192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44A5AB25" w14:textId="77777777" w:rsidR="002D4737" w:rsidRDefault="002D4737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171927" w:history="1">
        <w:r w:rsidRPr="007006AF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06AF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17192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2A3912C" w14:textId="77777777" w:rsidR="002D4737" w:rsidRDefault="002D4737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171928" w:history="1">
        <w:r w:rsidRPr="007006AF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06AF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17192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7804F995" w14:textId="77777777" w:rsidR="002D4737" w:rsidRDefault="002D4737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171929" w:history="1">
        <w:r w:rsidRPr="007006AF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06AF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17192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71E7B699" w14:textId="77777777" w:rsidR="002D4737" w:rsidRDefault="002D473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171930" w:history="1">
        <w:r w:rsidRPr="007006AF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006AF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17193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6154F3F5" w14:textId="77777777" w:rsidR="002D4737" w:rsidRDefault="002D473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171931" w:history="1">
        <w:r w:rsidRPr="007006AF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006AF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17193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31FD8E5" w14:textId="77777777" w:rsidR="002D4737" w:rsidRDefault="002D4737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171932" w:history="1">
        <w:r w:rsidRPr="007006AF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06AF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17193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7D08954" w14:textId="77777777" w:rsidR="002D4737" w:rsidRDefault="002D4737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171933" w:history="1">
        <w:r w:rsidRPr="007006AF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06AF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17193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63147F0" w14:textId="77777777" w:rsidR="002D4737" w:rsidRDefault="002D4737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171934" w:history="1">
        <w:r w:rsidRPr="007006AF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06AF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17193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4BA195A8" w14:textId="77777777" w:rsidR="002D4737" w:rsidRDefault="002D4737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171935" w:history="1">
        <w:r w:rsidRPr="007006AF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06AF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17193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0F73536" w14:textId="77777777" w:rsidR="002D4737" w:rsidRDefault="002D4737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171936" w:history="1">
        <w:r w:rsidRPr="007006AF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06AF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17193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76C110A9" w14:textId="77777777" w:rsidR="002D4737" w:rsidRDefault="002D4737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171937" w:history="1">
        <w:r w:rsidRPr="007006AF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06AF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17193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67A91E80" w14:textId="77777777" w:rsidR="002D4737" w:rsidRDefault="002D473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171938" w:history="1">
        <w:r w:rsidRPr="007006AF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006AF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17193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5E03FF1F" w14:textId="77777777" w:rsidR="002D4737" w:rsidRDefault="002D4737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171939" w:history="1">
        <w:r w:rsidRPr="007006AF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06AF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17193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5A5F344F" w14:textId="77777777" w:rsidR="00794676" w:rsidRDefault="00794676" w:rsidP="00794676">
      <w:pPr>
        <w:spacing w:line="240" w:lineRule="atLeast"/>
      </w:pPr>
      <w:r>
        <w:fldChar w:fldCharType="end"/>
      </w:r>
    </w:p>
    <w:p w14:paraId="116691B2" w14:textId="77777777" w:rsidR="00794676" w:rsidRPr="009C4D39" w:rsidRDefault="00794676" w:rsidP="00794676">
      <w:pPr>
        <w:spacing w:line="240" w:lineRule="atLeast"/>
        <w:sectPr w:rsidR="00794676" w:rsidRPr="009C4D39" w:rsidSect="00B40965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26F008B9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61171920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6537215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18B5761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9A40A97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29DD47A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F06E25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62523DB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江西</w:t>
            </w:r>
            <w:r>
              <w:t>-</w:t>
            </w:r>
            <w:r>
              <w:t>南昌</w:t>
            </w:r>
            <w:bookmarkEnd w:id="15"/>
          </w:p>
        </w:tc>
      </w:tr>
      <w:tr w:rsidR="00794676" w:rsidRPr="005816EB" w14:paraId="321C573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91282E6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463471FE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8.68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6505FF34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5.86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769A943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44BA7D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5728D10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58D2193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33540C0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D01CAE9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14:paraId="00C9682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F1E6B9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D13199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4989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4CB0BA7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9ACB59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1C0635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7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24FEC66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2EED66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FA41679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8.6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5EF4917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D0DF17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AF6890C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677E3343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61171921"/>
      <w:bookmarkEnd w:id="13"/>
      <w:r>
        <w:rPr>
          <w:rFonts w:hint="eastAsia"/>
        </w:rPr>
        <w:t>评价依据</w:t>
      </w:r>
      <w:bookmarkEnd w:id="27"/>
    </w:p>
    <w:bookmarkEnd w:id="26"/>
    <w:p w14:paraId="6F817CC9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28"/>
    </w:p>
    <w:p w14:paraId="559D16FD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0687DE60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256AC305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0BC86EDC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2351B1CF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61171922"/>
      <w:r>
        <w:rPr>
          <w:rFonts w:hint="eastAsia"/>
        </w:rPr>
        <w:t>评价目标与方法</w:t>
      </w:r>
      <w:bookmarkEnd w:id="31"/>
    </w:p>
    <w:p w14:paraId="101F1B68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61171923"/>
      <w:r>
        <w:rPr>
          <w:rFonts w:hint="eastAsia"/>
          <w:kern w:val="2"/>
        </w:rPr>
        <w:t>评价目标</w:t>
      </w:r>
      <w:bookmarkEnd w:id="32"/>
    </w:p>
    <w:p w14:paraId="146B2A05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6E37AEFF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69415AC7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61171924"/>
      <w:r>
        <w:rPr>
          <w:rFonts w:hint="eastAsia"/>
          <w:kern w:val="2"/>
        </w:rPr>
        <w:t>评价方法</w:t>
      </w:r>
      <w:bookmarkEnd w:id="34"/>
    </w:p>
    <w:p w14:paraId="0B448519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5EB2CCC6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2D9BF9D5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0C66A6B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59168BB4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0FA4E5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597E960B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53CC29E2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5A6FA435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07FB6EA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3D1D27D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3384F7FA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F2A013F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36F0265B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684EFAC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4FEBB8B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2D4737">
              <w:rPr>
                <w:position w:val="-9"/>
              </w:rPr>
              <w:pict w14:anchorId="211AD9DE">
                <v:shape id="_x0000_i1071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38F6F1B8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74A3E261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4E308877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35FC44D4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9E955B4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7789A850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1C87B609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770B01A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7C4BD9A7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04E9E87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7E761884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1D5F2F7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67ACCAE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AF12EF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1A3061B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62E0DF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FDA22CE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5420ADDE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13977E6F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1E24DDC3">
                <v:shape id="_x0000_i1027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2D4737">
              <w:rPr>
                <w:position w:val="-9"/>
              </w:rPr>
              <w:pict w14:anchorId="075C3997">
                <v:shape id="_x0000_i1072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35DA332E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0EEA30CC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495EC7B8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04BAF731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13A9C89A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781A0EB9">
          <v:shape id="_x0000_i1029" type="#_x0000_t75" style="width:31.2pt;height:15.6pt" o:ole="">
            <v:imagedata r:id="rId11" o:title=""/>
          </v:shape>
          <o:OLEObject Type="Embed" ProgID="Equation.DSMT4" ShapeID="_x0000_i1029" DrawAspect="Content" ObjectID="_1771784749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1AB3CA3E"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2D4737">
        <w:rPr>
          <w:position w:val="-6"/>
        </w:rPr>
        <w:pict w14:anchorId="7E6269E3"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73817F74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085209A"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2D4737">
        <w:rPr>
          <w:position w:val="-8"/>
        </w:rPr>
        <w:pict w14:anchorId="2E408698"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4A03783B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7C78361A"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2D4737">
        <w:rPr>
          <w:rFonts w:ascii="宋体" w:hAnsi="宋体"/>
          <w:position w:val="-8"/>
        </w:rPr>
        <w:pict w14:anchorId="2AC08F30"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02284947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5E8FD41A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EC8C2D6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06E770F9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77E5C324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3841F523">
          <v:shape id="_x0000_i103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D4737">
        <w:rPr>
          <w:position w:val="-23"/>
        </w:rPr>
        <w:pict w14:anchorId="55660B3E">
          <v:shape id="_x0000_i107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447C2F3E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46CA26F5">
          <v:shape id="_x0000_i1038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D4737">
        <w:rPr>
          <w:position w:val="-24"/>
        </w:rPr>
        <w:pict w14:anchorId="54457240">
          <v:shape id="_x0000_i1077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73CD4A6"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D4737">
        <w:rPr>
          <w:position w:val="-8"/>
        </w:rPr>
        <w:pict w14:anchorId="43B69E26"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6B2D3E67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FDDFA56">
          <v:shape id="_x0000_i104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D4737">
        <w:rPr>
          <w:position w:val="-8"/>
        </w:rPr>
        <w:pict w14:anchorId="11D9899D">
          <v:shape id="_x0000_i1079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618113BD">
          <v:shape id="_x0000_i1044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D4737">
        <w:rPr>
          <w:position w:val="-26"/>
        </w:rPr>
        <w:pict w14:anchorId="2FDF3358">
          <v:shape id="_x0000_i108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1BFF04D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7B728F9D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20C19036">
          <v:shape id="_x0000_i1046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D4737">
        <w:rPr>
          <w:position w:val="-21"/>
        </w:rPr>
        <w:pict w14:anchorId="3CC627E8">
          <v:shape id="_x0000_i1081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74FC6B79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12B40176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1EA8D320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8F5C347">
          <v:shape id="_x0000_i1048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D4737">
        <w:rPr>
          <w:position w:val="-8"/>
        </w:rPr>
        <w:pict w14:anchorId="27514606">
          <v:shape id="_x0000_i1082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73F815BD">
          <v:shape id="_x0000_i105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D4737">
        <w:rPr>
          <w:position w:val="-26"/>
        </w:rPr>
        <w:pict w14:anchorId="0F66F165">
          <v:shape id="_x0000_i1083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4DB84280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30DBF41B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B475B5F">
          <v:shape id="_x0000_i105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D4737">
        <w:rPr>
          <w:position w:val="-8"/>
        </w:rPr>
        <w:pict w14:anchorId="7B8947BD">
          <v:shape id="_x0000_i1084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01306DDA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5C922428"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2D4737">
        <w:rPr>
          <w:position w:val="-8"/>
        </w:rPr>
        <w:pict w14:anchorId="6D81EE2B"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39F306F5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3B5EB8C7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2C9AC715">
          <v:shape id="_x0000_i105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D4737">
        <w:rPr>
          <w:position w:val="-9"/>
        </w:rPr>
        <w:pict w14:anchorId="48D433FD">
          <v:shape id="_x0000_i108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3BE36C15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0FDB5611"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2D4737">
        <w:rPr>
          <w:rFonts w:ascii="Cambria Math" w:hAnsi="Cambria Math"/>
          <w:color w:val="000000"/>
          <w:szCs w:val="21"/>
        </w:rPr>
        <w:pict w14:anchorId="6C8185E4"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1EB6278A" w14:textId="77777777" w:rsidR="00794676" w:rsidRPr="00C72292" w:rsidRDefault="00794676" w:rsidP="00794676">
      <w:pPr>
        <w:pStyle w:val="a0"/>
        <w:ind w:left="1470" w:right="1470"/>
      </w:pPr>
    </w:p>
    <w:p w14:paraId="4D179EAA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61171925"/>
      <w:r>
        <w:rPr>
          <w:rFonts w:hint="eastAsia"/>
        </w:rPr>
        <w:t>边界</w:t>
      </w:r>
      <w:r>
        <w:t>条件参数设置</w:t>
      </w:r>
      <w:bookmarkEnd w:id="36"/>
    </w:p>
    <w:p w14:paraId="1E2ECF2E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6117192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10F368B5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04CECF0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0CE85B8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0B9DFC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5DB8ADE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7E2E27CF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04A4AB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089004AD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BBA1B6C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3FFA731D">
                <v:shape id="_x0000_i1060" type="#_x0000_t75" style="width:15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DBAD560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61EFFF9"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2D4737">
              <w:rPr>
                <w:position w:val="-8"/>
              </w:rPr>
              <w:pict w14:anchorId="6E4E9E2A"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4398A73B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25456BA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5675FA6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81011E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59169FA0"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B8C89F7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9958C8B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193D72BC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666F6F68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49CD5CD7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420E9232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5C11D7AC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3F6AC65">
                <v:shape id="_x0000_i1064" type="#_x0000_t75" style="width:2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38BDB18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760F9FE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7E6349AE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5B14CE5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40B56EA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9406E6A">
                <v:shape id="_x0000_i106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212252E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7D8BC89"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2D4737">
              <w:rPr>
                <w:position w:val="-8"/>
              </w:rPr>
              <w:pict w14:anchorId="50C5C06A"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0D2904D8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9AB8F9C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2F162B0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DDFDA36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D738B08"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FC32E78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DDA9E2B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6F292AB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04C5DB1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163FF76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4A99AA7"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44C1FB7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769A51E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F0507C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4CB3356D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61171927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1215868B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78757DD8" wp14:editId="4E69C247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74435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038B0" w14:paraId="5F18A4AF" w14:textId="77777777">
        <w:tc>
          <w:tcPr>
            <w:tcW w:w="777" w:type="dxa"/>
            <w:shd w:val="clear" w:color="auto" w:fill="E6E6E6"/>
            <w:vAlign w:val="center"/>
          </w:tcPr>
          <w:p w14:paraId="03608A90" w14:textId="77777777" w:rsidR="002038B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B0599B" w14:textId="77777777" w:rsidR="002038B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6A57FD" w14:textId="77777777" w:rsidR="002038B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BE6618" w14:textId="77777777" w:rsidR="002038B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5F70D2" w14:textId="77777777" w:rsidR="002038B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781AC8" w14:textId="77777777" w:rsidR="002038B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A8331E" w14:textId="77777777" w:rsidR="002038B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BDABD0" w14:textId="77777777" w:rsidR="002038B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7520F5" w14:textId="77777777" w:rsidR="002038B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7E1B09" w14:textId="77777777" w:rsidR="002038B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E025C6" w14:textId="77777777" w:rsidR="002038B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16005C" w14:textId="77777777" w:rsidR="002038B0" w:rsidRDefault="00000000">
            <w:pPr>
              <w:jc w:val="center"/>
            </w:pPr>
            <w:r>
              <w:t>11:00</w:t>
            </w:r>
          </w:p>
        </w:tc>
      </w:tr>
      <w:tr w:rsidR="002038B0" w14:paraId="713471EF" w14:textId="77777777">
        <w:tc>
          <w:tcPr>
            <w:tcW w:w="777" w:type="dxa"/>
            <w:vAlign w:val="center"/>
          </w:tcPr>
          <w:p w14:paraId="4F72B08E" w14:textId="77777777" w:rsidR="002038B0" w:rsidRDefault="00000000">
            <w:r>
              <w:t>32.90</w:t>
            </w:r>
          </w:p>
        </w:tc>
        <w:tc>
          <w:tcPr>
            <w:tcW w:w="777" w:type="dxa"/>
            <w:vAlign w:val="center"/>
          </w:tcPr>
          <w:p w14:paraId="7DEC0F66" w14:textId="77777777" w:rsidR="002038B0" w:rsidRDefault="00000000">
            <w:r>
              <w:t>32.40</w:t>
            </w:r>
          </w:p>
        </w:tc>
        <w:tc>
          <w:tcPr>
            <w:tcW w:w="777" w:type="dxa"/>
            <w:vAlign w:val="center"/>
          </w:tcPr>
          <w:p w14:paraId="6417B7C2" w14:textId="77777777" w:rsidR="002038B0" w:rsidRDefault="00000000">
            <w:r>
              <w:t>31.90</w:t>
            </w:r>
          </w:p>
        </w:tc>
        <w:tc>
          <w:tcPr>
            <w:tcW w:w="777" w:type="dxa"/>
            <w:vAlign w:val="center"/>
          </w:tcPr>
          <w:p w14:paraId="7CF1897B" w14:textId="77777777" w:rsidR="002038B0" w:rsidRDefault="00000000">
            <w:r>
              <w:t>31.40</w:t>
            </w:r>
          </w:p>
        </w:tc>
        <w:tc>
          <w:tcPr>
            <w:tcW w:w="777" w:type="dxa"/>
            <w:vAlign w:val="center"/>
          </w:tcPr>
          <w:p w14:paraId="59342520" w14:textId="77777777" w:rsidR="002038B0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408116C4" w14:textId="77777777" w:rsidR="002038B0" w:rsidRDefault="00000000">
            <w:r>
              <w:t>30.50</w:t>
            </w:r>
          </w:p>
        </w:tc>
        <w:tc>
          <w:tcPr>
            <w:tcW w:w="777" w:type="dxa"/>
            <w:vAlign w:val="center"/>
          </w:tcPr>
          <w:p w14:paraId="33532463" w14:textId="77777777" w:rsidR="002038B0" w:rsidRDefault="00000000">
            <w:r>
              <w:t>30.70</w:t>
            </w:r>
          </w:p>
        </w:tc>
        <w:tc>
          <w:tcPr>
            <w:tcW w:w="777" w:type="dxa"/>
            <w:vAlign w:val="center"/>
          </w:tcPr>
          <w:p w14:paraId="17A7B2DF" w14:textId="77777777" w:rsidR="002038B0" w:rsidRDefault="00000000">
            <w:r>
              <w:t>31.20</w:t>
            </w:r>
          </w:p>
        </w:tc>
        <w:tc>
          <w:tcPr>
            <w:tcW w:w="777" w:type="dxa"/>
            <w:vAlign w:val="center"/>
          </w:tcPr>
          <w:p w14:paraId="1785E4BD" w14:textId="77777777" w:rsidR="002038B0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06A4E454" w14:textId="77777777" w:rsidR="002038B0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7ED830CB" w14:textId="77777777" w:rsidR="002038B0" w:rsidRDefault="00000000">
            <w:r>
              <w:t>34.40</w:t>
            </w:r>
          </w:p>
        </w:tc>
        <w:tc>
          <w:tcPr>
            <w:tcW w:w="777" w:type="dxa"/>
            <w:vAlign w:val="center"/>
          </w:tcPr>
          <w:p w14:paraId="46D4EA7C" w14:textId="77777777" w:rsidR="002038B0" w:rsidRDefault="00000000">
            <w:r>
              <w:t>35.60</w:t>
            </w:r>
          </w:p>
        </w:tc>
      </w:tr>
      <w:tr w:rsidR="002038B0" w14:paraId="6F9453A4" w14:textId="77777777">
        <w:tc>
          <w:tcPr>
            <w:tcW w:w="777" w:type="dxa"/>
            <w:shd w:val="clear" w:color="auto" w:fill="E6E6E6"/>
            <w:vAlign w:val="center"/>
          </w:tcPr>
          <w:p w14:paraId="0403C455" w14:textId="77777777" w:rsidR="002038B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8F9093" w14:textId="77777777" w:rsidR="002038B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AA2ADF" w14:textId="77777777" w:rsidR="002038B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3B9430" w14:textId="77777777" w:rsidR="002038B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B0D3DA" w14:textId="77777777" w:rsidR="002038B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BC0094" w14:textId="77777777" w:rsidR="002038B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6EF1F4" w14:textId="77777777" w:rsidR="002038B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44E7DB" w14:textId="77777777" w:rsidR="002038B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7FA65C" w14:textId="77777777" w:rsidR="002038B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1DDD2F" w14:textId="77777777" w:rsidR="002038B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BB0BAB" w14:textId="77777777" w:rsidR="002038B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BB96C9" w14:textId="77777777" w:rsidR="002038B0" w:rsidRDefault="00000000">
            <w:r>
              <w:t>23:00</w:t>
            </w:r>
          </w:p>
        </w:tc>
      </w:tr>
      <w:tr w:rsidR="002038B0" w14:paraId="2CFE443D" w14:textId="77777777">
        <w:tc>
          <w:tcPr>
            <w:tcW w:w="777" w:type="dxa"/>
            <w:vAlign w:val="center"/>
          </w:tcPr>
          <w:p w14:paraId="2859A461" w14:textId="77777777" w:rsidR="002038B0" w:rsidRDefault="00000000">
            <w:r>
              <w:t>36.60</w:t>
            </w:r>
          </w:p>
        </w:tc>
        <w:tc>
          <w:tcPr>
            <w:tcW w:w="777" w:type="dxa"/>
            <w:vAlign w:val="center"/>
          </w:tcPr>
          <w:p w14:paraId="1203E300" w14:textId="77777777" w:rsidR="002038B0" w:rsidRDefault="00000000">
            <w:r>
              <w:t>37.60</w:t>
            </w:r>
          </w:p>
        </w:tc>
        <w:tc>
          <w:tcPr>
            <w:tcW w:w="777" w:type="dxa"/>
            <w:vAlign w:val="center"/>
          </w:tcPr>
          <w:p w14:paraId="3A282E99" w14:textId="77777777" w:rsidR="002038B0" w:rsidRDefault="00000000">
            <w:r>
              <w:t>38.30</w:t>
            </w:r>
          </w:p>
        </w:tc>
        <w:tc>
          <w:tcPr>
            <w:tcW w:w="777" w:type="dxa"/>
            <w:vAlign w:val="center"/>
          </w:tcPr>
          <w:p w14:paraId="329074E1" w14:textId="77777777" w:rsidR="002038B0" w:rsidRDefault="00000000">
            <w:r>
              <w:t>38.90</w:t>
            </w:r>
          </w:p>
        </w:tc>
        <w:tc>
          <w:tcPr>
            <w:tcW w:w="777" w:type="dxa"/>
            <w:vAlign w:val="center"/>
          </w:tcPr>
          <w:p w14:paraId="6AE0B8A6" w14:textId="77777777" w:rsidR="002038B0" w:rsidRDefault="00000000">
            <w:r>
              <w:t>39.10</w:t>
            </w:r>
          </w:p>
        </w:tc>
        <w:tc>
          <w:tcPr>
            <w:tcW w:w="777" w:type="dxa"/>
            <w:vAlign w:val="center"/>
          </w:tcPr>
          <w:p w14:paraId="4A189B23" w14:textId="77777777" w:rsidR="002038B0" w:rsidRDefault="00000000">
            <w:r>
              <w:t>38.90</w:t>
            </w:r>
          </w:p>
        </w:tc>
        <w:tc>
          <w:tcPr>
            <w:tcW w:w="777" w:type="dxa"/>
            <w:vAlign w:val="center"/>
          </w:tcPr>
          <w:p w14:paraId="2D0457AC" w14:textId="77777777" w:rsidR="002038B0" w:rsidRDefault="00000000">
            <w:r>
              <w:t>38.20</w:t>
            </w:r>
          </w:p>
        </w:tc>
        <w:tc>
          <w:tcPr>
            <w:tcW w:w="777" w:type="dxa"/>
            <w:vAlign w:val="center"/>
          </w:tcPr>
          <w:p w14:paraId="1AA41FAD" w14:textId="77777777" w:rsidR="002038B0" w:rsidRDefault="00000000">
            <w:r>
              <w:t>37.10</w:t>
            </w:r>
          </w:p>
        </w:tc>
        <w:tc>
          <w:tcPr>
            <w:tcW w:w="777" w:type="dxa"/>
            <w:vAlign w:val="center"/>
          </w:tcPr>
          <w:p w14:paraId="2560008C" w14:textId="77777777" w:rsidR="002038B0" w:rsidRDefault="00000000">
            <w:r>
              <w:t>36.20</w:t>
            </w:r>
          </w:p>
        </w:tc>
        <w:tc>
          <w:tcPr>
            <w:tcW w:w="777" w:type="dxa"/>
            <w:vAlign w:val="center"/>
          </w:tcPr>
          <w:p w14:paraId="6F01C662" w14:textId="77777777" w:rsidR="002038B0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3224A167" w14:textId="77777777" w:rsidR="002038B0" w:rsidRDefault="00000000">
            <w:r>
              <w:t>34.60</w:t>
            </w:r>
          </w:p>
        </w:tc>
        <w:tc>
          <w:tcPr>
            <w:tcW w:w="777" w:type="dxa"/>
            <w:vAlign w:val="center"/>
          </w:tcPr>
          <w:p w14:paraId="4250B360" w14:textId="77777777" w:rsidR="002038B0" w:rsidRDefault="00000000">
            <w:r>
              <w:t>33.80</w:t>
            </w:r>
          </w:p>
        </w:tc>
      </w:tr>
    </w:tbl>
    <w:p w14:paraId="318CB440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7DEBB7CA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</w:p>
    <w:p w14:paraId="56F6B798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6117192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3CEB3F15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51EE1BC2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36ABBDA4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75970016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0D3A7AAC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27DFE278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756986AE"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52FFE744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3E57F518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4F6267F1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780BE1A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2038B0" w14:paraId="291DDBD0" w14:textId="77777777">
        <w:tc>
          <w:tcPr>
            <w:tcW w:w="1556" w:type="dxa"/>
            <w:shd w:val="clear" w:color="auto" w:fill="E6E6E6"/>
            <w:vAlign w:val="center"/>
          </w:tcPr>
          <w:p w14:paraId="4109A5F7" w14:textId="77777777" w:rsidR="002038B0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A30C940" w14:textId="77777777" w:rsidR="002038B0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CA571E5" w14:textId="77777777" w:rsidR="002038B0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20F2945" w14:textId="77777777" w:rsidR="002038B0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AAF160D" w14:textId="77777777" w:rsidR="002038B0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9EDF6B2" w14:textId="77777777" w:rsidR="002038B0" w:rsidRDefault="00000000">
            <w:pPr>
              <w:jc w:val="center"/>
            </w:pPr>
            <w:r>
              <w:t>水平</w:t>
            </w:r>
          </w:p>
        </w:tc>
      </w:tr>
      <w:tr w:rsidR="002038B0" w14:paraId="5FEE3746" w14:textId="77777777">
        <w:tc>
          <w:tcPr>
            <w:tcW w:w="1556" w:type="dxa"/>
            <w:shd w:val="clear" w:color="auto" w:fill="E6E6E6"/>
            <w:vAlign w:val="center"/>
          </w:tcPr>
          <w:p w14:paraId="79868989" w14:textId="77777777" w:rsidR="002038B0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395737D8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20622AC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6D0C15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75552D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A516721" w14:textId="77777777" w:rsidR="002038B0" w:rsidRDefault="00000000">
            <w:r>
              <w:t>0.00</w:t>
            </w:r>
          </w:p>
        </w:tc>
      </w:tr>
      <w:tr w:rsidR="002038B0" w14:paraId="5BC42655" w14:textId="77777777">
        <w:tc>
          <w:tcPr>
            <w:tcW w:w="1556" w:type="dxa"/>
            <w:shd w:val="clear" w:color="auto" w:fill="E6E6E6"/>
            <w:vAlign w:val="center"/>
          </w:tcPr>
          <w:p w14:paraId="50CB73E9" w14:textId="77777777" w:rsidR="002038B0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282A98AC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52FCEF6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62369FE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7A5F8B5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54323E0" w14:textId="77777777" w:rsidR="002038B0" w:rsidRDefault="00000000">
            <w:r>
              <w:t>0.00</w:t>
            </w:r>
          </w:p>
        </w:tc>
      </w:tr>
      <w:tr w:rsidR="002038B0" w14:paraId="75C62BA1" w14:textId="77777777">
        <w:tc>
          <w:tcPr>
            <w:tcW w:w="1556" w:type="dxa"/>
            <w:shd w:val="clear" w:color="auto" w:fill="E6E6E6"/>
            <w:vAlign w:val="center"/>
          </w:tcPr>
          <w:p w14:paraId="0EFF828B" w14:textId="77777777" w:rsidR="002038B0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7B3FC50A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7719D3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26A3F8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16D45A6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15C226" w14:textId="77777777" w:rsidR="002038B0" w:rsidRDefault="00000000">
            <w:r>
              <w:t>0.00</w:t>
            </w:r>
          </w:p>
        </w:tc>
      </w:tr>
      <w:tr w:rsidR="002038B0" w14:paraId="4507CA2C" w14:textId="77777777">
        <w:tc>
          <w:tcPr>
            <w:tcW w:w="1556" w:type="dxa"/>
            <w:shd w:val="clear" w:color="auto" w:fill="E6E6E6"/>
            <w:vAlign w:val="center"/>
          </w:tcPr>
          <w:p w14:paraId="4E84BB32" w14:textId="77777777" w:rsidR="002038B0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550E42CE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F25CA48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7CDDFC9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0EDB45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4FE90D9" w14:textId="77777777" w:rsidR="002038B0" w:rsidRDefault="00000000">
            <w:r>
              <w:t>0.00</w:t>
            </w:r>
          </w:p>
        </w:tc>
      </w:tr>
      <w:tr w:rsidR="002038B0" w14:paraId="63FE689B" w14:textId="77777777">
        <w:tc>
          <w:tcPr>
            <w:tcW w:w="1556" w:type="dxa"/>
            <w:shd w:val="clear" w:color="auto" w:fill="E6E6E6"/>
            <w:vAlign w:val="center"/>
          </w:tcPr>
          <w:p w14:paraId="56E3CC54" w14:textId="77777777" w:rsidR="002038B0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7C22A441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044779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36E285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9CE1EE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944A97" w14:textId="77777777" w:rsidR="002038B0" w:rsidRDefault="00000000">
            <w:r>
              <w:t>0.00</w:t>
            </w:r>
          </w:p>
        </w:tc>
      </w:tr>
      <w:tr w:rsidR="002038B0" w14:paraId="06251CC9" w14:textId="77777777">
        <w:tc>
          <w:tcPr>
            <w:tcW w:w="1556" w:type="dxa"/>
            <w:shd w:val="clear" w:color="auto" w:fill="E6E6E6"/>
            <w:vAlign w:val="center"/>
          </w:tcPr>
          <w:p w14:paraId="31FFF5C6" w14:textId="77777777" w:rsidR="002038B0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4384833F" w14:textId="77777777" w:rsidR="002038B0" w:rsidRDefault="00000000">
            <w:r>
              <w:t>13.14</w:t>
            </w:r>
          </w:p>
        </w:tc>
        <w:tc>
          <w:tcPr>
            <w:tcW w:w="1556" w:type="dxa"/>
            <w:vAlign w:val="center"/>
          </w:tcPr>
          <w:p w14:paraId="4DABEB51" w14:textId="77777777" w:rsidR="002038B0" w:rsidRDefault="00000000">
            <w:r>
              <w:t>8.38</w:t>
            </w:r>
          </w:p>
        </w:tc>
        <w:tc>
          <w:tcPr>
            <w:tcW w:w="1556" w:type="dxa"/>
            <w:vAlign w:val="center"/>
          </w:tcPr>
          <w:p w14:paraId="576F5DB0" w14:textId="77777777" w:rsidR="002038B0" w:rsidRDefault="00000000">
            <w:r>
              <w:t>8.12</w:t>
            </w:r>
          </w:p>
        </w:tc>
        <w:tc>
          <w:tcPr>
            <w:tcW w:w="1556" w:type="dxa"/>
            <w:vAlign w:val="center"/>
          </w:tcPr>
          <w:p w14:paraId="666A0BEA" w14:textId="77777777" w:rsidR="002038B0" w:rsidRDefault="00000000">
            <w:r>
              <w:t>4.90</w:t>
            </w:r>
          </w:p>
        </w:tc>
        <w:tc>
          <w:tcPr>
            <w:tcW w:w="1556" w:type="dxa"/>
            <w:vAlign w:val="center"/>
          </w:tcPr>
          <w:p w14:paraId="0D580E31" w14:textId="77777777" w:rsidR="002038B0" w:rsidRDefault="00000000">
            <w:r>
              <w:t>14.20</w:t>
            </w:r>
          </w:p>
        </w:tc>
      </w:tr>
      <w:tr w:rsidR="002038B0" w14:paraId="295D93AF" w14:textId="77777777">
        <w:tc>
          <w:tcPr>
            <w:tcW w:w="1556" w:type="dxa"/>
            <w:shd w:val="clear" w:color="auto" w:fill="E6E6E6"/>
            <w:vAlign w:val="center"/>
          </w:tcPr>
          <w:p w14:paraId="58CDFA39" w14:textId="77777777" w:rsidR="002038B0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7105472D" w14:textId="77777777" w:rsidR="002038B0" w:rsidRDefault="00000000">
            <w:r>
              <w:t>170.67</w:t>
            </w:r>
          </w:p>
        </w:tc>
        <w:tc>
          <w:tcPr>
            <w:tcW w:w="1556" w:type="dxa"/>
            <w:vAlign w:val="center"/>
          </w:tcPr>
          <w:p w14:paraId="72888DD1" w14:textId="77777777" w:rsidR="002038B0" w:rsidRDefault="00000000">
            <w:r>
              <w:t>68.49</w:t>
            </w:r>
          </w:p>
        </w:tc>
        <w:tc>
          <w:tcPr>
            <w:tcW w:w="1556" w:type="dxa"/>
            <w:vAlign w:val="center"/>
          </w:tcPr>
          <w:p w14:paraId="7BB59085" w14:textId="77777777" w:rsidR="002038B0" w:rsidRDefault="00000000">
            <w:r>
              <w:t>71.40</w:t>
            </w:r>
          </w:p>
        </w:tc>
        <w:tc>
          <w:tcPr>
            <w:tcW w:w="1556" w:type="dxa"/>
            <w:vAlign w:val="center"/>
          </w:tcPr>
          <w:p w14:paraId="7F76396C" w14:textId="77777777" w:rsidR="002038B0" w:rsidRDefault="00000000">
            <w:r>
              <w:t>39.28</w:t>
            </w:r>
          </w:p>
        </w:tc>
        <w:tc>
          <w:tcPr>
            <w:tcW w:w="1556" w:type="dxa"/>
            <w:vAlign w:val="center"/>
          </w:tcPr>
          <w:p w14:paraId="7585CEDB" w14:textId="77777777" w:rsidR="002038B0" w:rsidRDefault="00000000">
            <w:r>
              <w:t>152.20</w:t>
            </w:r>
          </w:p>
        </w:tc>
      </w:tr>
      <w:tr w:rsidR="002038B0" w14:paraId="2BDC265E" w14:textId="77777777">
        <w:tc>
          <w:tcPr>
            <w:tcW w:w="1556" w:type="dxa"/>
            <w:shd w:val="clear" w:color="auto" w:fill="E6E6E6"/>
            <w:vAlign w:val="center"/>
          </w:tcPr>
          <w:p w14:paraId="05F75840" w14:textId="77777777" w:rsidR="002038B0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7D014126" w14:textId="77777777" w:rsidR="002038B0" w:rsidRDefault="00000000">
            <w:r>
              <w:t>309.57</w:t>
            </w:r>
          </w:p>
        </w:tc>
        <w:tc>
          <w:tcPr>
            <w:tcW w:w="1556" w:type="dxa"/>
            <w:vAlign w:val="center"/>
          </w:tcPr>
          <w:p w14:paraId="342D4DF6" w14:textId="77777777" w:rsidR="002038B0" w:rsidRDefault="00000000">
            <w:r>
              <w:t>152.46</w:t>
            </w:r>
          </w:p>
        </w:tc>
        <w:tc>
          <w:tcPr>
            <w:tcW w:w="1556" w:type="dxa"/>
            <w:vAlign w:val="center"/>
          </w:tcPr>
          <w:p w14:paraId="49149349" w14:textId="77777777" w:rsidR="002038B0" w:rsidRDefault="00000000">
            <w:r>
              <w:t>136.47</w:t>
            </w:r>
          </w:p>
        </w:tc>
        <w:tc>
          <w:tcPr>
            <w:tcW w:w="1556" w:type="dxa"/>
            <w:vAlign w:val="center"/>
          </w:tcPr>
          <w:p w14:paraId="356324D9" w14:textId="77777777" w:rsidR="002038B0" w:rsidRDefault="00000000">
            <w:r>
              <w:t>98.52</w:t>
            </w:r>
          </w:p>
        </w:tc>
        <w:tc>
          <w:tcPr>
            <w:tcW w:w="1556" w:type="dxa"/>
            <w:vAlign w:val="center"/>
          </w:tcPr>
          <w:p w14:paraId="37895DB1" w14:textId="77777777" w:rsidR="002038B0" w:rsidRDefault="00000000">
            <w:r>
              <w:t>327.30</w:t>
            </w:r>
          </w:p>
        </w:tc>
      </w:tr>
      <w:tr w:rsidR="002038B0" w14:paraId="606DAB34" w14:textId="77777777">
        <w:tc>
          <w:tcPr>
            <w:tcW w:w="1556" w:type="dxa"/>
            <w:shd w:val="clear" w:color="auto" w:fill="E6E6E6"/>
            <w:vAlign w:val="center"/>
          </w:tcPr>
          <w:p w14:paraId="37B8C089" w14:textId="77777777" w:rsidR="002038B0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45BF202F" w14:textId="77777777" w:rsidR="002038B0" w:rsidRDefault="00000000">
            <w:r>
              <w:t>425.45</w:t>
            </w:r>
          </w:p>
        </w:tc>
        <w:tc>
          <w:tcPr>
            <w:tcW w:w="1556" w:type="dxa"/>
            <w:vAlign w:val="center"/>
          </w:tcPr>
          <w:p w14:paraId="504291CD" w14:textId="77777777" w:rsidR="002038B0" w:rsidRDefault="00000000">
            <w:r>
              <w:t>229.57</w:t>
            </w:r>
          </w:p>
        </w:tc>
        <w:tc>
          <w:tcPr>
            <w:tcW w:w="1556" w:type="dxa"/>
            <w:vAlign w:val="center"/>
          </w:tcPr>
          <w:p w14:paraId="24E04070" w14:textId="77777777" w:rsidR="002038B0" w:rsidRDefault="00000000">
            <w:r>
              <w:t>180.94</w:t>
            </w:r>
          </w:p>
        </w:tc>
        <w:tc>
          <w:tcPr>
            <w:tcW w:w="1556" w:type="dxa"/>
            <w:vAlign w:val="center"/>
          </w:tcPr>
          <w:p w14:paraId="4A14CFCB" w14:textId="77777777" w:rsidR="002038B0" w:rsidRDefault="00000000">
            <w:r>
              <w:t>147.59</w:t>
            </w:r>
          </w:p>
        </w:tc>
        <w:tc>
          <w:tcPr>
            <w:tcW w:w="1556" w:type="dxa"/>
            <w:vAlign w:val="center"/>
          </w:tcPr>
          <w:p w14:paraId="1B74870D" w14:textId="77777777" w:rsidR="002038B0" w:rsidRDefault="00000000">
            <w:r>
              <w:t>526.70</w:t>
            </w:r>
          </w:p>
        </w:tc>
      </w:tr>
      <w:tr w:rsidR="002038B0" w14:paraId="6C3E298E" w14:textId="77777777">
        <w:tc>
          <w:tcPr>
            <w:tcW w:w="1556" w:type="dxa"/>
            <w:shd w:val="clear" w:color="auto" w:fill="E6E6E6"/>
            <w:vAlign w:val="center"/>
          </w:tcPr>
          <w:p w14:paraId="6A4DCD8B" w14:textId="77777777" w:rsidR="002038B0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45D33DAA" w14:textId="77777777" w:rsidR="002038B0" w:rsidRDefault="00000000">
            <w:r>
              <w:t>447.24</w:t>
            </w:r>
          </w:p>
        </w:tc>
        <w:tc>
          <w:tcPr>
            <w:tcW w:w="1556" w:type="dxa"/>
            <w:vAlign w:val="center"/>
          </w:tcPr>
          <w:p w14:paraId="53F17960" w14:textId="77777777" w:rsidR="002038B0" w:rsidRDefault="00000000">
            <w:r>
              <w:t>319.34</w:t>
            </w:r>
          </w:p>
        </w:tc>
        <w:tc>
          <w:tcPr>
            <w:tcW w:w="1556" w:type="dxa"/>
            <w:vAlign w:val="center"/>
          </w:tcPr>
          <w:p w14:paraId="71CA30D0" w14:textId="77777777" w:rsidR="002038B0" w:rsidRDefault="00000000">
            <w:r>
              <w:t>225.99</w:t>
            </w:r>
          </w:p>
        </w:tc>
        <w:tc>
          <w:tcPr>
            <w:tcW w:w="1556" w:type="dxa"/>
            <w:vAlign w:val="center"/>
          </w:tcPr>
          <w:p w14:paraId="74BF8CB4" w14:textId="77777777" w:rsidR="002038B0" w:rsidRDefault="00000000">
            <w:r>
              <w:t>185.85</w:t>
            </w:r>
          </w:p>
        </w:tc>
        <w:tc>
          <w:tcPr>
            <w:tcW w:w="1556" w:type="dxa"/>
            <w:vAlign w:val="center"/>
          </w:tcPr>
          <w:p w14:paraId="7385BA04" w14:textId="77777777" w:rsidR="002038B0" w:rsidRDefault="00000000">
            <w:r>
              <w:t>716.20</w:t>
            </w:r>
          </w:p>
        </w:tc>
      </w:tr>
      <w:tr w:rsidR="002038B0" w14:paraId="228D1D4B" w14:textId="77777777">
        <w:tc>
          <w:tcPr>
            <w:tcW w:w="1556" w:type="dxa"/>
            <w:shd w:val="clear" w:color="auto" w:fill="E6E6E6"/>
            <w:vAlign w:val="center"/>
          </w:tcPr>
          <w:p w14:paraId="27CD2167" w14:textId="77777777" w:rsidR="002038B0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038726CB" w14:textId="77777777" w:rsidR="002038B0" w:rsidRDefault="00000000">
            <w:r>
              <w:t>410.53</w:t>
            </w:r>
          </w:p>
        </w:tc>
        <w:tc>
          <w:tcPr>
            <w:tcW w:w="1556" w:type="dxa"/>
            <w:vAlign w:val="center"/>
          </w:tcPr>
          <w:p w14:paraId="72E7D9F6" w14:textId="77777777" w:rsidR="002038B0" w:rsidRDefault="00000000">
            <w:r>
              <w:t>410.83</w:t>
            </w:r>
          </w:p>
        </w:tc>
        <w:tc>
          <w:tcPr>
            <w:tcW w:w="1556" w:type="dxa"/>
            <w:vAlign w:val="center"/>
          </w:tcPr>
          <w:p w14:paraId="43A1B69E" w14:textId="77777777" w:rsidR="002038B0" w:rsidRDefault="00000000">
            <w:r>
              <w:t>274.50</w:t>
            </w:r>
          </w:p>
        </w:tc>
        <w:tc>
          <w:tcPr>
            <w:tcW w:w="1556" w:type="dxa"/>
            <w:vAlign w:val="center"/>
          </w:tcPr>
          <w:p w14:paraId="2DE795CE" w14:textId="77777777" w:rsidR="002038B0" w:rsidRDefault="00000000">
            <w:r>
              <w:t>226.51</w:t>
            </w:r>
          </w:p>
        </w:tc>
        <w:tc>
          <w:tcPr>
            <w:tcW w:w="1556" w:type="dxa"/>
            <w:vAlign w:val="center"/>
          </w:tcPr>
          <w:p w14:paraId="286AC17A" w14:textId="77777777" w:rsidR="002038B0" w:rsidRDefault="00000000">
            <w:r>
              <w:t>899.20</w:t>
            </w:r>
          </w:p>
        </w:tc>
      </w:tr>
      <w:tr w:rsidR="002038B0" w14:paraId="63D6B186" w14:textId="77777777">
        <w:tc>
          <w:tcPr>
            <w:tcW w:w="1556" w:type="dxa"/>
            <w:shd w:val="clear" w:color="auto" w:fill="E6E6E6"/>
            <w:vAlign w:val="center"/>
          </w:tcPr>
          <w:p w14:paraId="1AA99406" w14:textId="77777777" w:rsidR="002038B0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76A0727C" w14:textId="77777777" w:rsidR="002038B0" w:rsidRDefault="00000000">
            <w:r>
              <w:t>305.54</w:t>
            </w:r>
          </w:p>
        </w:tc>
        <w:tc>
          <w:tcPr>
            <w:tcW w:w="1556" w:type="dxa"/>
            <w:vAlign w:val="center"/>
          </w:tcPr>
          <w:p w14:paraId="0454E3C1" w14:textId="77777777" w:rsidR="002038B0" w:rsidRDefault="00000000">
            <w:r>
              <w:t>462.58</w:t>
            </w:r>
          </w:p>
        </w:tc>
        <w:tc>
          <w:tcPr>
            <w:tcW w:w="1556" w:type="dxa"/>
            <w:vAlign w:val="center"/>
          </w:tcPr>
          <w:p w14:paraId="47B21B62" w14:textId="77777777" w:rsidR="002038B0" w:rsidRDefault="00000000">
            <w:r>
              <w:t>305.54</w:t>
            </w:r>
          </w:p>
        </w:tc>
        <w:tc>
          <w:tcPr>
            <w:tcW w:w="1556" w:type="dxa"/>
            <w:vAlign w:val="center"/>
          </w:tcPr>
          <w:p w14:paraId="16D16841" w14:textId="77777777" w:rsidR="002038B0" w:rsidRDefault="00000000">
            <w:r>
              <w:t>251.96</w:t>
            </w:r>
          </w:p>
        </w:tc>
        <w:tc>
          <w:tcPr>
            <w:tcW w:w="1556" w:type="dxa"/>
            <w:vAlign w:val="center"/>
          </w:tcPr>
          <w:p w14:paraId="7A993D6E" w14:textId="77777777" w:rsidR="002038B0" w:rsidRDefault="00000000">
            <w:r>
              <w:t>994.80</w:t>
            </w:r>
          </w:p>
        </w:tc>
      </w:tr>
      <w:tr w:rsidR="002038B0" w14:paraId="77A10408" w14:textId="77777777">
        <w:tc>
          <w:tcPr>
            <w:tcW w:w="1556" w:type="dxa"/>
            <w:shd w:val="clear" w:color="auto" w:fill="E6E6E6"/>
            <w:vAlign w:val="center"/>
          </w:tcPr>
          <w:p w14:paraId="3E655897" w14:textId="77777777" w:rsidR="002038B0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51047CCF" w14:textId="77777777" w:rsidR="002038B0" w:rsidRDefault="00000000">
            <w:r>
              <w:t>306.71</w:t>
            </w:r>
          </w:p>
        </w:tc>
        <w:tc>
          <w:tcPr>
            <w:tcW w:w="1556" w:type="dxa"/>
            <w:vAlign w:val="center"/>
          </w:tcPr>
          <w:p w14:paraId="3434F6E1" w14:textId="77777777" w:rsidR="002038B0" w:rsidRDefault="00000000">
            <w:r>
              <w:t>455.82</w:t>
            </w:r>
          </w:p>
        </w:tc>
        <w:tc>
          <w:tcPr>
            <w:tcW w:w="1556" w:type="dxa"/>
            <w:vAlign w:val="center"/>
          </w:tcPr>
          <w:p w14:paraId="6EEFDBDE" w14:textId="77777777" w:rsidR="002038B0" w:rsidRDefault="00000000">
            <w:r>
              <w:t>453.00</w:t>
            </w:r>
          </w:p>
        </w:tc>
        <w:tc>
          <w:tcPr>
            <w:tcW w:w="1556" w:type="dxa"/>
            <w:vAlign w:val="center"/>
          </w:tcPr>
          <w:p w14:paraId="02D2D474" w14:textId="77777777" w:rsidR="002038B0" w:rsidRDefault="00000000">
            <w:r>
              <w:t>252.61</w:t>
            </w:r>
          </w:p>
        </w:tc>
        <w:tc>
          <w:tcPr>
            <w:tcW w:w="1556" w:type="dxa"/>
            <w:vAlign w:val="center"/>
          </w:tcPr>
          <w:p w14:paraId="6D2D22E8" w14:textId="77777777" w:rsidR="002038B0" w:rsidRDefault="00000000">
            <w:r>
              <w:t>986.20</w:t>
            </w:r>
          </w:p>
        </w:tc>
      </w:tr>
      <w:tr w:rsidR="002038B0" w14:paraId="5FF0C992" w14:textId="77777777">
        <w:tc>
          <w:tcPr>
            <w:tcW w:w="1556" w:type="dxa"/>
            <w:shd w:val="clear" w:color="auto" w:fill="E6E6E6"/>
            <w:vAlign w:val="center"/>
          </w:tcPr>
          <w:p w14:paraId="7724B172" w14:textId="77777777" w:rsidR="002038B0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55B85D12" w14:textId="77777777" w:rsidR="002038B0" w:rsidRDefault="00000000">
            <w:r>
              <w:t>289.06</w:t>
            </w:r>
          </w:p>
        </w:tc>
        <w:tc>
          <w:tcPr>
            <w:tcW w:w="1556" w:type="dxa"/>
            <w:vAlign w:val="center"/>
          </w:tcPr>
          <w:p w14:paraId="1CD762B8" w14:textId="77777777" w:rsidR="002038B0" w:rsidRDefault="00000000">
            <w:r>
              <w:t>409.28</w:t>
            </w:r>
          </w:p>
        </w:tc>
        <w:tc>
          <w:tcPr>
            <w:tcW w:w="1556" w:type="dxa"/>
            <w:vAlign w:val="center"/>
          </w:tcPr>
          <w:p w14:paraId="0DF2E4E5" w14:textId="77777777" w:rsidR="002038B0" w:rsidRDefault="00000000">
            <w:r>
              <w:t>576.11</w:t>
            </w:r>
          </w:p>
        </w:tc>
        <w:tc>
          <w:tcPr>
            <w:tcW w:w="1556" w:type="dxa"/>
            <w:vAlign w:val="center"/>
          </w:tcPr>
          <w:p w14:paraId="3A43D393" w14:textId="77777777" w:rsidR="002038B0" w:rsidRDefault="00000000">
            <w:r>
              <w:t>237.88</w:t>
            </w:r>
          </w:p>
        </w:tc>
        <w:tc>
          <w:tcPr>
            <w:tcW w:w="1556" w:type="dxa"/>
            <w:vAlign w:val="center"/>
          </w:tcPr>
          <w:p w14:paraId="57187296" w14:textId="77777777" w:rsidR="002038B0" w:rsidRDefault="00000000">
            <w:r>
              <w:t>922.30</w:t>
            </w:r>
          </w:p>
        </w:tc>
      </w:tr>
      <w:tr w:rsidR="002038B0" w14:paraId="461B57D8" w14:textId="77777777">
        <w:tc>
          <w:tcPr>
            <w:tcW w:w="1556" w:type="dxa"/>
            <w:shd w:val="clear" w:color="auto" w:fill="E6E6E6"/>
            <w:vAlign w:val="center"/>
          </w:tcPr>
          <w:p w14:paraId="3371C127" w14:textId="77777777" w:rsidR="002038B0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2E0BCA37" w14:textId="77777777" w:rsidR="002038B0" w:rsidRDefault="00000000">
            <w:r>
              <w:t>247.51</w:t>
            </w:r>
          </w:p>
        </w:tc>
        <w:tc>
          <w:tcPr>
            <w:tcW w:w="1556" w:type="dxa"/>
            <w:vAlign w:val="center"/>
          </w:tcPr>
          <w:p w14:paraId="155959AE" w14:textId="77777777" w:rsidR="002038B0" w:rsidRDefault="00000000">
            <w:r>
              <w:t>315.75</w:t>
            </w:r>
          </w:p>
        </w:tc>
        <w:tc>
          <w:tcPr>
            <w:tcW w:w="1556" w:type="dxa"/>
            <w:vAlign w:val="center"/>
          </w:tcPr>
          <w:p w14:paraId="1FD21672" w14:textId="77777777" w:rsidR="002038B0" w:rsidRDefault="00000000">
            <w:r>
              <w:t>626.64</w:t>
            </w:r>
          </w:p>
        </w:tc>
        <w:tc>
          <w:tcPr>
            <w:tcW w:w="1556" w:type="dxa"/>
            <w:vAlign w:val="center"/>
          </w:tcPr>
          <w:p w14:paraId="59B3C9A9" w14:textId="77777777" w:rsidR="002038B0" w:rsidRDefault="00000000">
            <w:r>
              <w:t>202.96</w:t>
            </w:r>
          </w:p>
        </w:tc>
        <w:tc>
          <w:tcPr>
            <w:tcW w:w="1556" w:type="dxa"/>
            <w:vAlign w:val="center"/>
          </w:tcPr>
          <w:p w14:paraId="614C45B7" w14:textId="77777777" w:rsidR="002038B0" w:rsidRDefault="00000000">
            <w:r>
              <w:t>761.60</w:t>
            </w:r>
          </w:p>
        </w:tc>
      </w:tr>
      <w:tr w:rsidR="002038B0" w14:paraId="3F1B3387" w14:textId="77777777">
        <w:tc>
          <w:tcPr>
            <w:tcW w:w="1556" w:type="dxa"/>
            <w:shd w:val="clear" w:color="auto" w:fill="E6E6E6"/>
            <w:vAlign w:val="center"/>
          </w:tcPr>
          <w:p w14:paraId="2205D58F" w14:textId="77777777" w:rsidR="002038B0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54DE8B7E" w14:textId="77777777" w:rsidR="002038B0" w:rsidRDefault="00000000">
            <w:r>
              <w:t>202.83</w:t>
            </w:r>
          </w:p>
        </w:tc>
        <w:tc>
          <w:tcPr>
            <w:tcW w:w="1556" w:type="dxa"/>
            <w:vAlign w:val="center"/>
          </w:tcPr>
          <w:p w14:paraId="789A319E" w14:textId="77777777" w:rsidR="002038B0" w:rsidRDefault="00000000">
            <w:r>
              <w:t>210.96</w:t>
            </w:r>
          </w:p>
        </w:tc>
        <w:tc>
          <w:tcPr>
            <w:tcW w:w="1556" w:type="dxa"/>
            <w:vAlign w:val="center"/>
          </w:tcPr>
          <w:p w14:paraId="4E6E7A3A" w14:textId="77777777" w:rsidR="002038B0" w:rsidRDefault="00000000">
            <w:r>
              <w:t>659.38</w:t>
            </w:r>
          </w:p>
        </w:tc>
        <w:tc>
          <w:tcPr>
            <w:tcW w:w="1556" w:type="dxa"/>
            <w:vAlign w:val="center"/>
          </w:tcPr>
          <w:p w14:paraId="7F53D869" w14:textId="77777777" w:rsidR="002038B0" w:rsidRDefault="00000000">
            <w:r>
              <w:t>136.76</w:t>
            </w:r>
          </w:p>
        </w:tc>
        <w:tc>
          <w:tcPr>
            <w:tcW w:w="1556" w:type="dxa"/>
            <w:vAlign w:val="center"/>
          </w:tcPr>
          <w:p w14:paraId="4EA23013" w14:textId="77777777" w:rsidR="002038B0" w:rsidRDefault="00000000">
            <w:r>
              <w:t>601.40</w:t>
            </w:r>
          </w:p>
        </w:tc>
      </w:tr>
      <w:tr w:rsidR="002038B0" w14:paraId="6199F7D7" w14:textId="77777777">
        <w:tc>
          <w:tcPr>
            <w:tcW w:w="1556" w:type="dxa"/>
            <w:shd w:val="clear" w:color="auto" w:fill="E6E6E6"/>
            <w:vAlign w:val="center"/>
          </w:tcPr>
          <w:p w14:paraId="119487BB" w14:textId="77777777" w:rsidR="002038B0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0A27C191" w14:textId="77777777" w:rsidR="002038B0" w:rsidRDefault="00000000">
            <w:r>
              <w:t>145.32</w:t>
            </w:r>
          </w:p>
        </w:tc>
        <w:tc>
          <w:tcPr>
            <w:tcW w:w="1556" w:type="dxa"/>
            <w:vAlign w:val="center"/>
          </w:tcPr>
          <w:p w14:paraId="323986BB" w14:textId="77777777" w:rsidR="002038B0" w:rsidRDefault="00000000">
            <w:r>
              <w:t>98.33</w:t>
            </w:r>
          </w:p>
        </w:tc>
        <w:tc>
          <w:tcPr>
            <w:tcW w:w="1556" w:type="dxa"/>
            <w:vAlign w:val="center"/>
          </w:tcPr>
          <w:p w14:paraId="63F29078" w14:textId="77777777" w:rsidR="002038B0" w:rsidRDefault="00000000">
            <w:r>
              <w:t>569.26</w:t>
            </w:r>
          </w:p>
        </w:tc>
        <w:tc>
          <w:tcPr>
            <w:tcW w:w="1556" w:type="dxa"/>
            <w:vAlign w:val="center"/>
          </w:tcPr>
          <w:p w14:paraId="6B9D31F2" w14:textId="77777777" w:rsidR="002038B0" w:rsidRDefault="00000000">
            <w:r>
              <w:t>42.73</w:t>
            </w:r>
          </w:p>
        </w:tc>
        <w:tc>
          <w:tcPr>
            <w:tcW w:w="1556" w:type="dxa"/>
            <w:vAlign w:val="center"/>
          </w:tcPr>
          <w:p w14:paraId="0891EF67" w14:textId="77777777" w:rsidR="002038B0" w:rsidRDefault="00000000">
            <w:r>
              <w:t>384.00</w:t>
            </w:r>
          </w:p>
        </w:tc>
      </w:tr>
      <w:tr w:rsidR="002038B0" w14:paraId="242B6B90" w14:textId="77777777">
        <w:tc>
          <w:tcPr>
            <w:tcW w:w="1556" w:type="dxa"/>
            <w:shd w:val="clear" w:color="auto" w:fill="E6E6E6"/>
            <w:vAlign w:val="center"/>
          </w:tcPr>
          <w:p w14:paraId="6AC5E080" w14:textId="77777777" w:rsidR="002038B0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44426FD5" w14:textId="77777777" w:rsidR="002038B0" w:rsidRDefault="00000000">
            <w:r>
              <w:t>72.52</w:t>
            </w:r>
          </w:p>
        </w:tc>
        <w:tc>
          <w:tcPr>
            <w:tcW w:w="1556" w:type="dxa"/>
            <w:vAlign w:val="center"/>
          </w:tcPr>
          <w:p w14:paraId="43C9166B" w14:textId="77777777" w:rsidR="002038B0" w:rsidRDefault="00000000">
            <w:r>
              <w:t>9.82</w:t>
            </w:r>
          </w:p>
        </w:tc>
        <w:tc>
          <w:tcPr>
            <w:tcW w:w="1556" w:type="dxa"/>
            <w:vAlign w:val="center"/>
          </w:tcPr>
          <w:p w14:paraId="146DF11F" w14:textId="77777777" w:rsidR="002038B0" w:rsidRDefault="00000000">
            <w:r>
              <w:t>401.81</w:t>
            </w:r>
          </w:p>
        </w:tc>
        <w:tc>
          <w:tcPr>
            <w:tcW w:w="1556" w:type="dxa"/>
            <w:vAlign w:val="center"/>
          </w:tcPr>
          <w:p w14:paraId="58C7FB77" w14:textId="77777777" w:rsidR="002038B0" w:rsidRDefault="00000000">
            <w:r>
              <w:t>38.96</w:t>
            </w:r>
          </w:p>
        </w:tc>
        <w:tc>
          <w:tcPr>
            <w:tcW w:w="1556" w:type="dxa"/>
            <w:vAlign w:val="center"/>
          </w:tcPr>
          <w:p w14:paraId="0B06EFD5" w14:textId="77777777" w:rsidR="002038B0" w:rsidRDefault="00000000">
            <w:r>
              <w:t>164.90</w:t>
            </w:r>
          </w:p>
        </w:tc>
      </w:tr>
      <w:tr w:rsidR="002038B0" w14:paraId="1C70D421" w14:textId="77777777">
        <w:tc>
          <w:tcPr>
            <w:tcW w:w="1556" w:type="dxa"/>
            <w:shd w:val="clear" w:color="auto" w:fill="E6E6E6"/>
            <w:vAlign w:val="center"/>
          </w:tcPr>
          <w:p w14:paraId="30CA3B18" w14:textId="77777777" w:rsidR="002038B0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5949E202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703BD9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6B4B47F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7D3C9C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88B20A9" w14:textId="77777777" w:rsidR="002038B0" w:rsidRDefault="00000000">
            <w:r>
              <w:t>0.00</w:t>
            </w:r>
          </w:p>
        </w:tc>
      </w:tr>
      <w:tr w:rsidR="002038B0" w14:paraId="3228C342" w14:textId="77777777">
        <w:tc>
          <w:tcPr>
            <w:tcW w:w="1556" w:type="dxa"/>
            <w:shd w:val="clear" w:color="auto" w:fill="E6E6E6"/>
            <w:vAlign w:val="center"/>
          </w:tcPr>
          <w:p w14:paraId="2F86BC92" w14:textId="77777777" w:rsidR="002038B0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5EFD0AEC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98F06E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4C66A2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80A10F2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538E151" w14:textId="77777777" w:rsidR="002038B0" w:rsidRDefault="00000000">
            <w:r>
              <w:t>0.00</w:t>
            </w:r>
          </w:p>
        </w:tc>
      </w:tr>
      <w:tr w:rsidR="002038B0" w14:paraId="3E1B7FC2" w14:textId="77777777">
        <w:tc>
          <w:tcPr>
            <w:tcW w:w="1556" w:type="dxa"/>
            <w:shd w:val="clear" w:color="auto" w:fill="E6E6E6"/>
            <w:vAlign w:val="center"/>
          </w:tcPr>
          <w:p w14:paraId="60D784DB" w14:textId="77777777" w:rsidR="002038B0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4710A325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44F9742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6AB07E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01B2BC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328B6C" w14:textId="77777777" w:rsidR="002038B0" w:rsidRDefault="00000000">
            <w:r>
              <w:t>0.00</w:t>
            </w:r>
          </w:p>
        </w:tc>
      </w:tr>
      <w:tr w:rsidR="002038B0" w14:paraId="191E27A8" w14:textId="77777777">
        <w:tc>
          <w:tcPr>
            <w:tcW w:w="1556" w:type="dxa"/>
            <w:shd w:val="clear" w:color="auto" w:fill="E6E6E6"/>
            <w:vAlign w:val="center"/>
          </w:tcPr>
          <w:p w14:paraId="400100EE" w14:textId="77777777" w:rsidR="002038B0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018D80EF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97F577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B0A940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59EB7C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ABAD25" w14:textId="77777777" w:rsidR="002038B0" w:rsidRDefault="00000000">
            <w:r>
              <w:t>0.00</w:t>
            </w:r>
          </w:p>
        </w:tc>
      </w:tr>
      <w:tr w:rsidR="002038B0" w14:paraId="5098B175" w14:textId="77777777">
        <w:tc>
          <w:tcPr>
            <w:tcW w:w="1556" w:type="dxa"/>
            <w:shd w:val="clear" w:color="auto" w:fill="E6E6E6"/>
            <w:vAlign w:val="center"/>
          </w:tcPr>
          <w:p w14:paraId="34E41741" w14:textId="77777777" w:rsidR="002038B0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2D5CDFA1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EFBE653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BFD8E5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AF07B64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6BA9FFE" w14:textId="77777777" w:rsidR="002038B0" w:rsidRDefault="00000000">
            <w:r>
              <w:t>0.00</w:t>
            </w:r>
          </w:p>
        </w:tc>
      </w:tr>
      <w:tr w:rsidR="002038B0" w14:paraId="3735EB37" w14:textId="77777777">
        <w:tc>
          <w:tcPr>
            <w:tcW w:w="1556" w:type="dxa"/>
            <w:shd w:val="clear" w:color="auto" w:fill="E6E6E6"/>
            <w:vAlign w:val="center"/>
          </w:tcPr>
          <w:p w14:paraId="0CDCBBB6" w14:textId="77777777" w:rsidR="002038B0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0B19DF4E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9870EC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53119C6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7B6AD81" w14:textId="77777777" w:rsidR="002038B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62AE8E9" w14:textId="77777777" w:rsidR="002038B0" w:rsidRDefault="00000000">
            <w:r>
              <w:t>0.00</w:t>
            </w:r>
          </w:p>
        </w:tc>
      </w:tr>
    </w:tbl>
    <w:p w14:paraId="2A8D7C24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10E03EC8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</w:p>
    <w:p w14:paraId="05D53FFF" w14:textId="77777777" w:rsidR="00697366" w:rsidRDefault="00697366" w:rsidP="00CA66B7">
      <w:pPr>
        <w:pStyle w:val="2"/>
      </w:pPr>
      <w:bookmarkStart w:id="45" w:name="_Toc161171929"/>
      <w:bookmarkEnd w:id="0"/>
      <w:r>
        <w:rPr>
          <w:rFonts w:hint="eastAsia"/>
        </w:rPr>
        <w:t>室内</w:t>
      </w:r>
      <w:r>
        <w:t>空气温度</w:t>
      </w:r>
      <w:bookmarkEnd w:id="45"/>
    </w:p>
    <w:p w14:paraId="6104DC19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6"/>
    </w:p>
    <w:p w14:paraId="127C8958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4EADBBC7" w14:textId="77777777" w:rsidR="00A279F8" w:rsidRPr="00794676" w:rsidRDefault="00A279F8" w:rsidP="009A61CA">
      <w:pPr>
        <w:pStyle w:val="1"/>
      </w:pPr>
      <w:bookmarkStart w:id="48" w:name="_Toc161171930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2038B0" w14:paraId="2309BEDE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7A098DB7" w14:textId="77777777" w:rsidR="002038B0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B8EB02C" w14:textId="77777777" w:rsidR="002038B0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C096A38" w14:textId="77777777" w:rsidR="002038B0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03C9ED7" w14:textId="77777777" w:rsidR="002038B0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0A6764D" w14:textId="77777777" w:rsidR="002038B0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D15136E" w14:textId="77777777" w:rsidR="002038B0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0C974A4A" w14:textId="77777777" w:rsidR="002038B0" w:rsidRDefault="00000000">
            <w:pPr>
              <w:jc w:val="center"/>
            </w:pPr>
            <w:r>
              <w:t>备注</w:t>
            </w:r>
          </w:p>
        </w:tc>
      </w:tr>
      <w:tr w:rsidR="002038B0" w14:paraId="322B8259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47EC1726" w14:textId="77777777" w:rsidR="002038B0" w:rsidRDefault="002038B0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4740F81A" w14:textId="77777777" w:rsidR="002038B0" w:rsidRDefault="00000000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27ADB7C" w14:textId="77777777" w:rsidR="002038B0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E42D5F3" w14:textId="77777777" w:rsidR="002038B0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516A411" w14:textId="77777777" w:rsidR="002038B0" w:rsidRDefault="00000000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0A10362" w14:textId="77777777" w:rsidR="002038B0" w:rsidRDefault="00000000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0C0B8CF6" w14:textId="77777777" w:rsidR="002038B0" w:rsidRDefault="002038B0">
            <w:pPr>
              <w:jc w:val="center"/>
            </w:pPr>
          </w:p>
        </w:tc>
      </w:tr>
      <w:tr w:rsidR="002038B0" w14:paraId="6E6E183F" w14:textId="77777777">
        <w:tc>
          <w:tcPr>
            <w:tcW w:w="2196" w:type="dxa"/>
            <w:shd w:val="clear" w:color="auto" w:fill="E6E6E6"/>
            <w:vAlign w:val="center"/>
          </w:tcPr>
          <w:p w14:paraId="4A346706" w14:textId="77777777" w:rsidR="002038B0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57613116" w14:textId="77777777" w:rsidR="002038B0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46A50603" w14:textId="77777777" w:rsidR="002038B0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43E485F2" w14:textId="77777777" w:rsidR="002038B0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30F35B20" w14:textId="77777777" w:rsidR="002038B0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2FB95AC" w14:textId="77777777" w:rsidR="002038B0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08A9A00F" w14:textId="77777777" w:rsidR="002038B0" w:rsidRDefault="00000000">
            <w:r>
              <w:rPr>
                <w:sz w:val="18"/>
                <w:szCs w:val="18"/>
              </w:rPr>
              <w:t>来源：《民用建筑热</w:t>
            </w:r>
            <w:r>
              <w:rPr>
                <w:sz w:val="18"/>
                <w:szCs w:val="18"/>
              </w:rPr>
              <w:lastRenderedPageBreak/>
              <w:t>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038B0" w14:paraId="5CD18126" w14:textId="77777777">
        <w:tc>
          <w:tcPr>
            <w:tcW w:w="2196" w:type="dxa"/>
            <w:shd w:val="clear" w:color="auto" w:fill="E6E6E6"/>
            <w:vAlign w:val="center"/>
          </w:tcPr>
          <w:p w14:paraId="10A50D96" w14:textId="77777777" w:rsidR="002038B0" w:rsidRDefault="00000000"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14:paraId="2706DCA1" w14:textId="77777777" w:rsidR="002038B0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4D4ADB9D" w14:textId="77777777" w:rsidR="002038B0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4BD7E8AE" w14:textId="77777777" w:rsidR="002038B0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35064277" w14:textId="77777777" w:rsidR="002038B0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4C308E3F" w14:textId="77777777" w:rsidR="002038B0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7DCDD782" w14:textId="77777777" w:rsidR="002038B0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038B0" w14:paraId="1E762B00" w14:textId="77777777">
        <w:tc>
          <w:tcPr>
            <w:tcW w:w="2196" w:type="dxa"/>
            <w:shd w:val="clear" w:color="auto" w:fill="E6E6E6"/>
            <w:vAlign w:val="center"/>
          </w:tcPr>
          <w:p w14:paraId="6C54706F" w14:textId="77777777" w:rsidR="002038B0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7E6A4629" w14:textId="77777777" w:rsidR="002038B0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4E128C34" w14:textId="77777777" w:rsidR="002038B0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389983BA" w14:textId="77777777" w:rsidR="002038B0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745F526E" w14:textId="77777777" w:rsidR="002038B0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07EA3A54" w14:textId="77777777" w:rsidR="002038B0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3FCC5F70" w14:textId="77777777" w:rsidR="002038B0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038B0" w14:paraId="1D6ECD92" w14:textId="77777777">
        <w:tc>
          <w:tcPr>
            <w:tcW w:w="2196" w:type="dxa"/>
            <w:shd w:val="clear" w:color="auto" w:fill="E6E6E6"/>
            <w:vAlign w:val="center"/>
          </w:tcPr>
          <w:p w14:paraId="365C5446" w14:textId="77777777" w:rsidR="002038B0" w:rsidRDefault="00000000">
            <w:r>
              <w:t>细石混凝土</w:t>
            </w:r>
          </w:p>
        </w:tc>
        <w:tc>
          <w:tcPr>
            <w:tcW w:w="1018" w:type="dxa"/>
            <w:vAlign w:val="center"/>
          </w:tcPr>
          <w:p w14:paraId="0F19E0E4" w14:textId="77777777" w:rsidR="002038B0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6ED54E09" w14:textId="77777777" w:rsidR="002038B0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14:paraId="081FACDA" w14:textId="77777777" w:rsidR="002038B0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4236EB28" w14:textId="77777777" w:rsidR="002038B0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4FE82DB4" w14:textId="77777777" w:rsidR="002038B0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92E39DF" w14:textId="77777777" w:rsidR="002038B0" w:rsidRDefault="002038B0">
            <w:pPr>
              <w:rPr>
                <w:sz w:val="18"/>
                <w:szCs w:val="18"/>
              </w:rPr>
            </w:pPr>
          </w:p>
        </w:tc>
      </w:tr>
      <w:tr w:rsidR="002038B0" w14:paraId="1E9A2B61" w14:textId="77777777">
        <w:tc>
          <w:tcPr>
            <w:tcW w:w="2196" w:type="dxa"/>
            <w:shd w:val="clear" w:color="auto" w:fill="E6E6E6"/>
            <w:vAlign w:val="center"/>
          </w:tcPr>
          <w:p w14:paraId="3ED11E4D" w14:textId="77777777" w:rsidR="002038B0" w:rsidRDefault="00000000">
            <w:r>
              <w:t>挤塑聚苯乙烯泡沫板（</w:t>
            </w:r>
            <w:proofErr w:type="spellStart"/>
            <w:r>
              <w:t>xps</w:t>
            </w:r>
            <w:proofErr w:type="spellEnd"/>
            <w:r>
              <w:t>）</w:t>
            </w:r>
            <w:r>
              <w:t>(ρ=30)</w:t>
            </w:r>
          </w:p>
        </w:tc>
        <w:tc>
          <w:tcPr>
            <w:tcW w:w="1018" w:type="dxa"/>
            <w:vAlign w:val="center"/>
          </w:tcPr>
          <w:p w14:paraId="778435A7" w14:textId="77777777" w:rsidR="002038B0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260B4506" w14:textId="77777777" w:rsidR="002038B0" w:rsidRDefault="00000000">
            <w:r>
              <w:t>0.540</w:t>
            </w:r>
          </w:p>
        </w:tc>
        <w:tc>
          <w:tcPr>
            <w:tcW w:w="848" w:type="dxa"/>
            <w:vAlign w:val="center"/>
          </w:tcPr>
          <w:p w14:paraId="1963CCAD" w14:textId="77777777" w:rsidR="002038B0" w:rsidRDefault="00000000">
            <w:r>
              <w:t>30.0</w:t>
            </w:r>
          </w:p>
        </w:tc>
        <w:tc>
          <w:tcPr>
            <w:tcW w:w="1018" w:type="dxa"/>
            <w:vAlign w:val="center"/>
          </w:tcPr>
          <w:p w14:paraId="24AFC5FE" w14:textId="77777777" w:rsidR="002038B0" w:rsidRDefault="00000000">
            <w:r>
              <w:t>4455.3</w:t>
            </w:r>
          </w:p>
        </w:tc>
        <w:tc>
          <w:tcPr>
            <w:tcW w:w="1188" w:type="dxa"/>
            <w:vAlign w:val="center"/>
          </w:tcPr>
          <w:p w14:paraId="064B5D25" w14:textId="77777777" w:rsidR="002038B0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4410CF1" w14:textId="77777777" w:rsidR="002038B0" w:rsidRDefault="00000000">
            <w:r>
              <w:rPr>
                <w:sz w:val="18"/>
                <w:szCs w:val="18"/>
              </w:rPr>
              <w:t>全省（容重取下限）</w:t>
            </w:r>
          </w:p>
        </w:tc>
      </w:tr>
      <w:tr w:rsidR="002038B0" w14:paraId="38B3ED03" w14:textId="77777777">
        <w:tc>
          <w:tcPr>
            <w:tcW w:w="2196" w:type="dxa"/>
            <w:shd w:val="clear" w:color="auto" w:fill="E6E6E6"/>
            <w:vAlign w:val="center"/>
          </w:tcPr>
          <w:p w14:paraId="1B7EFA10" w14:textId="77777777" w:rsidR="002038B0" w:rsidRDefault="00000000">
            <w:r>
              <w:t>重砂浆砌筑粘土砖砌体</w:t>
            </w:r>
          </w:p>
        </w:tc>
        <w:tc>
          <w:tcPr>
            <w:tcW w:w="1018" w:type="dxa"/>
            <w:vAlign w:val="center"/>
          </w:tcPr>
          <w:p w14:paraId="714BF8C6" w14:textId="77777777" w:rsidR="002038B0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0A93B048" w14:textId="77777777" w:rsidR="002038B0" w:rsidRDefault="00000000">
            <w:r>
              <w:t>10.551</w:t>
            </w:r>
          </w:p>
        </w:tc>
        <w:tc>
          <w:tcPr>
            <w:tcW w:w="848" w:type="dxa"/>
            <w:vAlign w:val="center"/>
          </w:tcPr>
          <w:p w14:paraId="5EDE6071" w14:textId="77777777" w:rsidR="002038B0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1426C84A" w14:textId="77777777" w:rsidR="002038B0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2EDE6E50" w14:textId="77777777" w:rsidR="002038B0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63ACC14" w14:textId="77777777" w:rsidR="002038B0" w:rsidRDefault="00000000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2038B0" w14:paraId="258AD02F" w14:textId="77777777">
        <w:tc>
          <w:tcPr>
            <w:tcW w:w="2196" w:type="dxa"/>
            <w:shd w:val="clear" w:color="auto" w:fill="E6E6E6"/>
            <w:vAlign w:val="center"/>
          </w:tcPr>
          <w:p w14:paraId="69986C72" w14:textId="77777777" w:rsidR="002038B0" w:rsidRDefault="00000000">
            <w:r>
              <w:t>保温砂浆</w:t>
            </w:r>
          </w:p>
        </w:tc>
        <w:tc>
          <w:tcPr>
            <w:tcW w:w="1018" w:type="dxa"/>
            <w:vAlign w:val="center"/>
          </w:tcPr>
          <w:p w14:paraId="178541E2" w14:textId="77777777" w:rsidR="002038B0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6E3D473A" w14:textId="77777777" w:rsidR="002038B0" w:rsidRDefault="00000000">
            <w:r>
              <w:t>10.000</w:t>
            </w:r>
          </w:p>
        </w:tc>
        <w:tc>
          <w:tcPr>
            <w:tcW w:w="848" w:type="dxa"/>
            <w:vAlign w:val="center"/>
          </w:tcPr>
          <w:p w14:paraId="3FE26AE4" w14:textId="77777777" w:rsidR="002038B0" w:rsidRDefault="00000000">
            <w:r>
              <w:t>500.0</w:t>
            </w:r>
          </w:p>
        </w:tc>
        <w:tc>
          <w:tcPr>
            <w:tcW w:w="1018" w:type="dxa"/>
            <w:vAlign w:val="center"/>
          </w:tcPr>
          <w:p w14:paraId="6C2B792D" w14:textId="77777777" w:rsidR="002038B0" w:rsidRDefault="00000000">
            <w:r>
              <w:t>1000.0</w:t>
            </w:r>
          </w:p>
        </w:tc>
        <w:tc>
          <w:tcPr>
            <w:tcW w:w="1188" w:type="dxa"/>
            <w:vAlign w:val="center"/>
          </w:tcPr>
          <w:p w14:paraId="5AD4B712" w14:textId="77777777" w:rsidR="002038B0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D8013F8" w14:textId="77777777" w:rsidR="002038B0" w:rsidRDefault="002038B0">
            <w:pPr>
              <w:rPr>
                <w:sz w:val="18"/>
                <w:szCs w:val="18"/>
              </w:rPr>
            </w:pPr>
          </w:p>
        </w:tc>
      </w:tr>
    </w:tbl>
    <w:p w14:paraId="596172AA" w14:textId="77777777" w:rsidR="002038B0" w:rsidRDefault="00000000">
      <w:pPr>
        <w:pStyle w:val="1"/>
      </w:pPr>
      <w:bookmarkStart w:id="49" w:name="_Toc161171931"/>
      <w:r>
        <w:t>工程构造</w:t>
      </w:r>
      <w:bookmarkEnd w:id="49"/>
    </w:p>
    <w:p w14:paraId="0A78CA90" w14:textId="77777777" w:rsidR="002038B0" w:rsidRDefault="00000000">
      <w:pPr>
        <w:pStyle w:val="2"/>
        <w:jc w:val="left"/>
      </w:pPr>
      <w:bookmarkStart w:id="50" w:name="_Toc161171932"/>
      <w:r>
        <w:t>屋顶构造</w:t>
      </w:r>
      <w:bookmarkEnd w:id="50"/>
    </w:p>
    <w:p w14:paraId="56FFB1E1" w14:textId="77777777" w:rsidR="002038B0" w:rsidRDefault="00000000">
      <w:pPr>
        <w:pStyle w:val="3"/>
      </w:pPr>
      <w:bookmarkStart w:id="51" w:name="_Toc161171933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038B0" w14:paraId="33AC6FA7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A57EE17" w14:textId="77777777" w:rsidR="002038B0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A55AAAC" w14:textId="77777777" w:rsidR="002038B0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3813272" w14:textId="77777777" w:rsidR="002038B0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E790E76" w14:textId="77777777" w:rsidR="002038B0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52CB6E8" w14:textId="77777777" w:rsidR="002038B0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F71CDA6" w14:textId="77777777" w:rsidR="002038B0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BEB64AC" w14:textId="77777777" w:rsidR="002038B0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081EEA2" w14:textId="77777777" w:rsidR="002038B0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038B0" w14:paraId="39B35FEF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9443959" w14:textId="77777777" w:rsidR="002038B0" w:rsidRDefault="002038B0"/>
        </w:tc>
        <w:tc>
          <w:tcPr>
            <w:tcW w:w="834" w:type="dxa"/>
            <w:shd w:val="clear" w:color="auto" w:fill="E6E6E6"/>
            <w:vAlign w:val="center"/>
          </w:tcPr>
          <w:p w14:paraId="495909D0" w14:textId="77777777" w:rsidR="002038B0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7DA3B6A" w14:textId="77777777" w:rsidR="002038B0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A263CF5" w14:textId="77777777" w:rsidR="002038B0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7FD48C2" w14:textId="77777777" w:rsidR="002038B0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ADD3ECD" w14:textId="77777777" w:rsidR="002038B0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BF0FEC" w14:textId="77777777" w:rsidR="002038B0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0D29538" w14:textId="77777777" w:rsidR="002038B0" w:rsidRDefault="00000000">
            <w:r>
              <w:t>D=R*S</w:t>
            </w:r>
          </w:p>
        </w:tc>
      </w:tr>
      <w:tr w:rsidR="002038B0" w14:paraId="21591D6C" w14:textId="77777777">
        <w:tc>
          <w:tcPr>
            <w:tcW w:w="2838" w:type="dxa"/>
            <w:vAlign w:val="center"/>
          </w:tcPr>
          <w:p w14:paraId="31741E74" w14:textId="77777777" w:rsidR="002038B0" w:rsidRDefault="00000000">
            <w:r>
              <w:t>细石混凝土</w:t>
            </w:r>
          </w:p>
        </w:tc>
        <w:tc>
          <w:tcPr>
            <w:tcW w:w="834" w:type="dxa"/>
            <w:vAlign w:val="center"/>
          </w:tcPr>
          <w:p w14:paraId="4EC11EAF" w14:textId="77777777" w:rsidR="002038B0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1C2F18B" w14:textId="77777777" w:rsidR="002038B0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EB956C3" w14:textId="77777777" w:rsidR="002038B0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77423494" w14:textId="77777777" w:rsidR="002038B0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41E80561" w14:textId="77777777" w:rsidR="002038B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D233E90" w14:textId="77777777" w:rsidR="002038B0" w:rsidRDefault="00000000">
            <w:r>
              <w:t>0.013</w:t>
            </w:r>
          </w:p>
        </w:tc>
        <w:tc>
          <w:tcPr>
            <w:tcW w:w="990" w:type="dxa"/>
            <w:vAlign w:val="center"/>
          </w:tcPr>
          <w:p w14:paraId="4C2422D5" w14:textId="77777777" w:rsidR="002038B0" w:rsidRDefault="00000000">
            <w:r>
              <w:t>0.203</w:t>
            </w:r>
          </w:p>
        </w:tc>
      </w:tr>
      <w:tr w:rsidR="002038B0" w14:paraId="390D67C4" w14:textId="77777777">
        <w:tc>
          <w:tcPr>
            <w:tcW w:w="2838" w:type="dxa"/>
            <w:vAlign w:val="center"/>
          </w:tcPr>
          <w:p w14:paraId="72CA7C1E" w14:textId="77777777" w:rsidR="002038B0" w:rsidRDefault="00000000">
            <w:r>
              <w:t>挤塑聚苯乙烯泡沫板（</w:t>
            </w:r>
            <w:proofErr w:type="spellStart"/>
            <w:r>
              <w:t>xps</w:t>
            </w:r>
            <w:proofErr w:type="spellEnd"/>
            <w:r>
              <w:t>）</w:t>
            </w:r>
            <w:r>
              <w:t>(ρ=30)</w:t>
            </w:r>
          </w:p>
        </w:tc>
        <w:tc>
          <w:tcPr>
            <w:tcW w:w="834" w:type="dxa"/>
            <w:vAlign w:val="center"/>
          </w:tcPr>
          <w:p w14:paraId="5D087A77" w14:textId="77777777" w:rsidR="002038B0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294F12E7" w14:textId="77777777" w:rsidR="002038B0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5995026E" w14:textId="77777777" w:rsidR="002038B0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448B1FFC" w14:textId="77777777" w:rsidR="002038B0" w:rsidRDefault="00000000">
            <w:r>
              <w:t>0.540</w:t>
            </w:r>
          </w:p>
        </w:tc>
        <w:tc>
          <w:tcPr>
            <w:tcW w:w="707" w:type="dxa"/>
            <w:vAlign w:val="center"/>
          </w:tcPr>
          <w:p w14:paraId="2856E136" w14:textId="77777777" w:rsidR="002038B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80AA637" w14:textId="77777777" w:rsidR="002038B0" w:rsidRDefault="00000000">
            <w:r>
              <w:t>2.667</w:t>
            </w:r>
          </w:p>
        </w:tc>
        <w:tc>
          <w:tcPr>
            <w:tcW w:w="990" w:type="dxa"/>
            <w:vAlign w:val="center"/>
          </w:tcPr>
          <w:p w14:paraId="3B975E67" w14:textId="77777777" w:rsidR="002038B0" w:rsidRDefault="00000000">
            <w:r>
              <w:t>1.440</w:t>
            </w:r>
          </w:p>
        </w:tc>
      </w:tr>
      <w:tr w:rsidR="002038B0" w14:paraId="73DAAFAC" w14:textId="77777777">
        <w:tc>
          <w:tcPr>
            <w:tcW w:w="2838" w:type="dxa"/>
            <w:vAlign w:val="center"/>
          </w:tcPr>
          <w:p w14:paraId="52529595" w14:textId="77777777" w:rsidR="002038B0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454144A1" w14:textId="77777777" w:rsidR="002038B0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3F2A39C" w14:textId="77777777" w:rsidR="002038B0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E7B90AE" w14:textId="77777777" w:rsidR="002038B0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56A4A8A" w14:textId="77777777" w:rsidR="002038B0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9BA561D" w14:textId="77777777" w:rsidR="002038B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C868966" w14:textId="77777777" w:rsidR="002038B0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051F96D" w14:textId="77777777" w:rsidR="002038B0" w:rsidRDefault="00000000">
            <w:r>
              <w:t>0.245</w:t>
            </w:r>
          </w:p>
        </w:tc>
      </w:tr>
      <w:tr w:rsidR="002038B0" w14:paraId="6922AE7D" w14:textId="77777777">
        <w:tc>
          <w:tcPr>
            <w:tcW w:w="2838" w:type="dxa"/>
            <w:vAlign w:val="center"/>
          </w:tcPr>
          <w:p w14:paraId="27925AF6" w14:textId="77777777" w:rsidR="002038B0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34B86469" w14:textId="77777777" w:rsidR="002038B0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20F0F034" w14:textId="77777777" w:rsidR="002038B0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563BCF7C" w14:textId="77777777" w:rsidR="002038B0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4F93A4A8" w14:textId="77777777" w:rsidR="002038B0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6E20AE59" w14:textId="77777777" w:rsidR="002038B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6CD8D0E" w14:textId="77777777" w:rsidR="002038B0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46A954B0" w14:textId="77777777" w:rsidR="002038B0" w:rsidRDefault="00000000">
            <w:r>
              <w:t>1.186</w:t>
            </w:r>
          </w:p>
        </w:tc>
      </w:tr>
      <w:tr w:rsidR="002038B0" w14:paraId="4A10B01C" w14:textId="77777777">
        <w:tc>
          <w:tcPr>
            <w:tcW w:w="2838" w:type="dxa"/>
            <w:vAlign w:val="center"/>
          </w:tcPr>
          <w:p w14:paraId="728CE758" w14:textId="77777777" w:rsidR="002038B0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2294176D" w14:textId="77777777" w:rsidR="002038B0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6537F33" w14:textId="77777777" w:rsidR="002038B0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C438FC1" w14:textId="77777777" w:rsidR="002038B0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76EEE335" w14:textId="77777777" w:rsidR="002038B0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458F7173" w14:textId="77777777" w:rsidR="002038B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B0012BC" w14:textId="77777777" w:rsidR="002038B0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3CDB747D" w14:textId="77777777" w:rsidR="002038B0" w:rsidRDefault="00000000">
            <w:r>
              <w:t>0.249</w:t>
            </w:r>
          </w:p>
        </w:tc>
      </w:tr>
      <w:tr w:rsidR="002038B0" w14:paraId="60EA1605" w14:textId="77777777">
        <w:tc>
          <w:tcPr>
            <w:tcW w:w="2838" w:type="dxa"/>
            <w:vAlign w:val="center"/>
          </w:tcPr>
          <w:p w14:paraId="7D40EDB2" w14:textId="77777777" w:rsidR="002038B0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EEBC977" w14:textId="77777777" w:rsidR="002038B0" w:rsidRDefault="00000000">
            <w:r>
              <w:t>260</w:t>
            </w:r>
          </w:p>
        </w:tc>
        <w:tc>
          <w:tcPr>
            <w:tcW w:w="707" w:type="dxa"/>
            <w:vAlign w:val="center"/>
          </w:tcPr>
          <w:p w14:paraId="769CA12F" w14:textId="77777777" w:rsidR="002038B0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71E088CC" w14:textId="77777777" w:rsidR="002038B0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DECFCB5" w14:textId="77777777" w:rsidR="002038B0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7A79CAC" w14:textId="77777777" w:rsidR="002038B0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4324210" w14:textId="77777777" w:rsidR="002038B0" w:rsidRDefault="00000000">
            <w:r>
              <w:t>2.795</w:t>
            </w:r>
          </w:p>
        </w:tc>
        <w:tc>
          <w:tcPr>
            <w:tcW w:w="990" w:type="dxa"/>
            <w:vAlign w:val="center"/>
          </w:tcPr>
          <w:p w14:paraId="671D0F8A" w14:textId="77777777" w:rsidR="002038B0" w:rsidRDefault="00000000">
            <w:r>
              <w:t>3.323</w:t>
            </w:r>
          </w:p>
        </w:tc>
      </w:tr>
      <w:tr w:rsidR="002038B0" w14:paraId="34A9C3AA" w14:textId="77777777">
        <w:tc>
          <w:tcPr>
            <w:tcW w:w="2838" w:type="dxa"/>
            <w:shd w:val="clear" w:color="auto" w:fill="E6E6E6"/>
            <w:vAlign w:val="center"/>
          </w:tcPr>
          <w:p w14:paraId="0F5BA572" w14:textId="77777777" w:rsidR="002038B0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9E6C1E8" w14:textId="77777777" w:rsidR="002038B0" w:rsidRDefault="00000000">
            <w:pPr>
              <w:jc w:val="center"/>
            </w:pPr>
            <w:r>
              <w:t>5.0</w:t>
            </w:r>
          </w:p>
        </w:tc>
      </w:tr>
      <w:tr w:rsidR="002038B0" w14:paraId="1E36D266" w14:textId="77777777">
        <w:tc>
          <w:tcPr>
            <w:tcW w:w="2838" w:type="dxa"/>
            <w:shd w:val="clear" w:color="auto" w:fill="E6E6E6"/>
            <w:vAlign w:val="center"/>
          </w:tcPr>
          <w:p w14:paraId="6FC41730" w14:textId="77777777" w:rsidR="002038B0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0BA82C0" w14:textId="77777777" w:rsidR="002038B0" w:rsidRDefault="00000000">
            <w:pPr>
              <w:jc w:val="center"/>
            </w:pPr>
            <w:r>
              <w:t>0.75</w:t>
            </w:r>
          </w:p>
        </w:tc>
      </w:tr>
      <w:tr w:rsidR="002038B0" w14:paraId="76146015" w14:textId="77777777">
        <w:tc>
          <w:tcPr>
            <w:tcW w:w="2838" w:type="dxa"/>
            <w:shd w:val="clear" w:color="auto" w:fill="E6E6E6"/>
            <w:vAlign w:val="center"/>
          </w:tcPr>
          <w:p w14:paraId="383253F2" w14:textId="77777777" w:rsidR="002038B0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DCB29ED" w14:textId="77777777" w:rsidR="002038B0" w:rsidRDefault="00000000">
            <w:pPr>
              <w:jc w:val="center"/>
            </w:pPr>
            <w:r>
              <w:t>0.34</w:t>
            </w:r>
          </w:p>
        </w:tc>
      </w:tr>
      <w:tr w:rsidR="002038B0" w14:paraId="67A6C908" w14:textId="77777777">
        <w:tc>
          <w:tcPr>
            <w:tcW w:w="2838" w:type="dxa"/>
            <w:shd w:val="clear" w:color="auto" w:fill="E6E6E6"/>
            <w:vAlign w:val="center"/>
          </w:tcPr>
          <w:p w14:paraId="06B6F08E" w14:textId="77777777" w:rsidR="002038B0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33732DB" w14:textId="77777777" w:rsidR="002038B0" w:rsidRDefault="00000000">
            <w:pPr>
              <w:jc w:val="center"/>
            </w:pPr>
            <w:r>
              <w:t>重质围护结构</w:t>
            </w:r>
          </w:p>
        </w:tc>
      </w:tr>
    </w:tbl>
    <w:p w14:paraId="047B3112" w14:textId="77777777" w:rsidR="002038B0" w:rsidRDefault="00000000">
      <w:pPr>
        <w:pStyle w:val="4"/>
      </w:pPr>
      <w:r>
        <w:lastRenderedPageBreak/>
        <w:t>空调房间：逐时温度</w:t>
      </w:r>
    </w:p>
    <w:p w14:paraId="05162801" w14:textId="77777777" w:rsidR="002038B0" w:rsidRDefault="00000000">
      <w:pPr>
        <w:jc w:val="center"/>
      </w:pPr>
      <w:r>
        <w:rPr>
          <w:noProof/>
        </w:rPr>
        <w:drawing>
          <wp:inline distT="0" distB="0" distL="0" distR="0" wp14:anchorId="50D566AA" wp14:editId="25D05D41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096523" w14:textId="77777777" w:rsidR="002038B0" w:rsidRDefault="002038B0"/>
    <w:p w14:paraId="0979C117" w14:textId="77777777" w:rsidR="002038B0" w:rsidRDefault="002038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038B0" w14:paraId="6B239213" w14:textId="77777777">
        <w:tc>
          <w:tcPr>
            <w:tcW w:w="777" w:type="dxa"/>
            <w:shd w:val="clear" w:color="auto" w:fill="E6E6E6"/>
            <w:vAlign w:val="center"/>
          </w:tcPr>
          <w:p w14:paraId="1EF14CE0" w14:textId="77777777" w:rsidR="002038B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1EE5B9" w14:textId="77777777" w:rsidR="002038B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5FB475" w14:textId="77777777" w:rsidR="002038B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9AECEF" w14:textId="77777777" w:rsidR="002038B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804D30" w14:textId="77777777" w:rsidR="002038B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1E0567" w14:textId="77777777" w:rsidR="002038B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C20786" w14:textId="77777777" w:rsidR="002038B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A787FB" w14:textId="77777777" w:rsidR="002038B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187C07" w14:textId="77777777" w:rsidR="002038B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5AFC32" w14:textId="77777777" w:rsidR="002038B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89FA54" w14:textId="77777777" w:rsidR="002038B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55657F" w14:textId="77777777" w:rsidR="002038B0" w:rsidRDefault="00000000">
            <w:pPr>
              <w:jc w:val="center"/>
            </w:pPr>
            <w:r>
              <w:t>11:00</w:t>
            </w:r>
          </w:p>
        </w:tc>
      </w:tr>
      <w:tr w:rsidR="002038B0" w14:paraId="241A06C4" w14:textId="77777777">
        <w:tc>
          <w:tcPr>
            <w:tcW w:w="777" w:type="dxa"/>
            <w:vAlign w:val="center"/>
          </w:tcPr>
          <w:p w14:paraId="4EA7D40B" w14:textId="77777777" w:rsidR="002038B0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177E8EA1" w14:textId="77777777" w:rsidR="002038B0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6D3267CA" w14:textId="77777777" w:rsidR="002038B0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41C49E27" w14:textId="77777777" w:rsidR="002038B0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2EF41C0E" w14:textId="77777777" w:rsidR="002038B0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65E50F6A" w14:textId="77777777" w:rsidR="002038B0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1F8D368B" w14:textId="77777777" w:rsidR="002038B0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07722E98" w14:textId="77777777" w:rsidR="002038B0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42722442" w14:textId="77777777" w:rsidR="002038B0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2FE5C3CE" w14:textId="77777777" w:rsidR="002038B0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1C9588C9" w14:textId="77777777" w:rsidR="002038B0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2FAD3D6B" w14:textId="77777777" w:rsidR="002038B0" w:rsidRDefault="00000000">
            <w:r>
              <w:t>26.63</w:t>
            </w:r>
          </w:p>
        </w:tc>
      </w:tr>
      <w:tr w:rsidR="002038B0" w14:paraId="762E7255" w14:textId="77777777">
        <w:tc>
          <w:tcPr>
            <w:tcW w:w="777" w:type="dxa"/>
            <w:shd w:val="clear" w:color="auto" w:fill="E6E6E6"/>
            <w:vAlign w:val="center"/>
          </w:tcPr>
          <w:p w14:paraId="15825F54" w14:textId="77777777" w:rsidR="002038B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8FCFFD" w14:textId="77777777" w:rsidR="002038B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2AF8C6" w14:textId="77777777" w:rsidR="002038B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9691EE" w14:textId="77777777" w:rsidR="002038B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6934AB" w14:textId="77777777" w:rsidR="002038B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1682D3" w14:textId="77777777" w:rsidR="002038B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A5B87D" w14:textId="77777777" w:rsidR="002038B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A35319" w14:textId="77777777" w:rsidR="002038B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B7CF0F" w14:textId="77777777" w:rsidR="002038B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8F43E5" w14:textId="77777777" w:rsidR="002038B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2C930A" w14:textId="77777777" w:rsidR="002038B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11C138" w14:textId="77777777" w:rsidR="002038B0" w:rsidRDefault="00000000">
            <w:r>
              <w:t>23:00</w:t>
            </w:r>
          </w:p>
        </w:tc>
      </w:tr>
      <w:tr w:rsidR="002038B0" w14:paraId="285A725D" w14:textId="77777777">
        <w:tc>
          <w:tcPr>
            <w:tcW w:w="777" w:type="dxa"/>
            <w:vAlign w:val="center"/>
          </w:tcPr>
          <w:p w14:paraId="6EE523C8" w14:textId="77777777" w:rsidR="002038B0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679AA810" w14:textId="77777777" w:rsidR="002038B0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332E6A1F" w14:textId="77777777" w:rsidR="002038B0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16A9E7DA" w14:textId="77777777" w:rsidR="002038B0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0F305FB4" w14:textId="77777777" w:rsidR="002038B0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4DD43722" w14:textId="77777777" w:rsidR="002038B0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6153FCC6" w14:textId="77777777" w:rsidR="002038B0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6E152792" w14:textId="77777777" w:rsidR="002038B0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3C9BFE9B" w14:textId="77777777" w:rsidR="002038B0" w:rsidRDefault="00000000">
            <w:r>
              <w:rPr>
                <w:color w:val="3333CC"/>
              </w:rPr>
              <w:t>27.01</w:t>
            </w:r>
          </w:p>
        </w:tc>
        <w:tc>
          <w:tcPr>
            <w:tcW w:w="777" w:type="dxa"/>
            <w:vAlign w:val="center"/>
          </w:tcPr>
          <w:p w14:paraId="47834FCF" w14:textId="77777777" w:rsidR="002038B0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13998754" w14:textId="77777777" w:rsidR="002038B0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03E94DCD" w14:textId="77777777" w:rsidR="002038B0" w:rsidRDefault="00000000">
            <w:r>
              <w:t>26.94</w:t>
            </w:r>
          </w:p>
        </w:tc>
      </w:tr>
    </w:tbl>
    <w:p w14:paraId="30E218CD" w14:textId="77777777" w:rsidR="002038B0" w:rsidRDefault="00000000">
      <w:pPr>
        <w:pStyle w:val="2"/>
      </w:pPr>
      <w:bookmarkStart w:id="52" w:name="_Toc161171934"/>
      <w:r>
        <w:t>外墙构造</w:t>
      </w:r>
      <w:bookmarkEnd w:id="52"/>
    </w:p>
    <w:p w14:paraId="6CDE4118" w14:textId="77777777" w:rsidR="002038B0" w:rsidRDefault="00000000">
      <w:pPr>
        <w:pStyle w:val="3"/>
      </w:pPr>
      <w:bookmarkStart w:id="53" w:name="_Toc161171935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038B0" w14:paraId="1FBF7BE4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57420A5" w14:textId="77777777" w:rsidR="002038B0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3151535" w14:textId="77777777" w:rsidR="002038B0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ADB8619" w14:textId="77777777" w:rsidR="002038B0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2B419AB" w14:textId="77777777" w:rsidR="002038B0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2496B84" w14:textId="77777777" w:rsidR="002038B0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5AEA237" w14:textId="77777777" w:rsidR="002038B0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791C3D1" w14:textId="77777777" w:rsidR="002038B0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E11E65E" w14:textId="77777777" w:rsidR="002038B0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038B0" w14:paraId="3201B3E7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000A835" w14:textId="77777777" w:rsidR="002038B0" w:rsidRDefault="002038B0"/>
        </w:tc>
        <w:tc>
          <w:tcPr>
            <w:tcW w:w="834" w:type="dxa"/>
            <w:shd w:val="clear" w:color="auto" w:fill="E6E6E6"/>
            <w:vAlign w:val="center"/>
          </w:tcPr>
          <w:p w14:paraId="0441AC95" w14:textId="77777777" w:rsidR="002038B0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68693DD" w14:textId="77777777" w:rsidR="002038B0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3E366EA" w14:textId="77777777" w:rsidR="002038B0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5F012D9" w14:textId="77777777" w:rsidR="002038B0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60FE1A0" w14:textId="77777777" w:rsidR="002038B0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A4FAC50" w14:textId="77777777" w:rsidR="002038B0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D925633" w14:textId="77777777" w:rsidR="002038B0" w:rsidRDefault="00000000">
            <w:r>
              <w:t>D=R*S</w:t>
            </w:r>
          </w:p>
        </w:tc>
      </w:tr>
      <w:tr w:rsidR="002038B0" w14:paraId="1953DCDB" w14:textId="77777777">
        <w:tc>
          <w:tcPr>
            <w:tcW w:w="2838" w:type="dxa"/>
            <w:vAlign w:val="center"/>
          </w:tcPr>
          <w:p w14:paraId="065F6270" w14:textId="77777777" w:rsidR="002038B0" w:rsidRDefault="00000000">
            <w:r>
              <w:t>保温砂浆</w:t>
            </w:r>
          </w:p>
        </w:tc>
        <w:tc>
          <w:tcPr>
            <w:tcW w:w="834" w:type="dxa"/>
            <w:vAlign w:val="center"/>
          </w:tcPr>
          <w:p w14:paraId="14501B09" w14:textId="77777777" w:rsidR="002038B0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6029F286" w14:textId="77777777" w:rsidR="002038B0" w:rsidRDefault="00000000">
            <w:r>
              <w:t>3.6</w:t>
            </w:r>
          </w:p>
        </w:tc>
        <w:tc>
          <w:tcPr>
            <w:tcW w:w="990" w:type="dxa"/>
            <w:vAlign w:val="center"/>
          </w:tcPr>
          <w:p w14:paraId="4449D8BE" w14:textId="77777777" w:rsidR="002038B0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600CD799" w14:textId="77777777" w:rsidR="002038B0" w:rsidRDefault="00000000">
            <w:r>
              <w:t>10.000</w:t>
            </w:r>
          </w:p>
        </w:tc>
        <w:tc>
          <w:tcPr>
            <w:tcW w:w="707" w:type="dxa"/>
            <w:vAlign w:val="center"/>
          </w:tcPr>
          <w:p w14:paraId="67B7FBF8" w14:textId="77777777" w:rsidR="002038B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84A4ECF" w14:textId="77777777" w:rsidR="002038B0" w:rsidRDefault="00000000">
            <w:r>
              <w:t>1.333</w:t>
            </w:r>
          </w:p>
        </w:tc>
        <w:tc>
          <w:tcPr>
            <w:tcW w:w="990" w:type="dxa"/>
            <w:vAlign w:val="center"/>
          </w:tcPr>
          <w:p w14:paraId="75BE1C62" w14:textId="77777777" w:rsidR="002038B0" w:rsidRDefault="00000000">
            <w:r>
              <w:t>13.333</w:t>
            </w:r>
          </w:p>
        </w:tc>
      </w:tr>
      <w:tr w:rsidR="002038B0" w14:paraId="0F4F0CB8" w14:textId="77777777">
        <w:tc>
          <w:tcPr>
            <w:tcW w:w="2838" w:type="dxa"/>
            <w:vAlign w:val="center"/>
          </w:tcPr>
          <w:p w14:paraId="414C7DC6" w14:textId="77777777" w:rsidR="002038B0" w:rsidRDefault="00000000">
            <w:r>
              <w:t>重砂浆砌筑粘土砖砌体</w:t>
            </w:r>
          </w:p>
        </w:tc>
        <w:tc>
          <w:tcPr>
            <w:tcW w:w="834" w:type="dxa"/>
            <w:vAlign w:val="center"/>
          </w:tcPr>
          <w:p w14:paraId="2E81E1F5" w14:textId="77777777" w:rsidR="002038B0" w:rsidRDefault="00000000">
            <w:r>
              <w:t>240</w:t>
            </w:r>
          </w:p>
        </w:tc>
        <w:tc>
          <w:tcPr>
            <w:tcW w:w="707" w:type="dxa"/>
            <w:vAlign w:val="center"/>
          </w:tcPr>
          <w:p w14:paraId="47C6435A" w14:textId="77777777" w:rsidR="002038B0" w:rsidRDefault="00000000">
            <w:r>
              <w:t>9.6</w:t>
            </w:r>
          </w:p>
        </w:tc>
        <w:tc>
          <w:tcPr>
            <w:tcW w:w="990" w:type="dxa"/>
            <w:vAlign w:val="center"/>
          </w:tcPr>
          <w:p w14:paraId="1C12BB40" w14:textId="77777777" w:rsidR="002038B0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15A63AC7" w14:textId="77777777" w:rsidR="002038B0" w:rsidRDefault="00000000">
            <w:r>
              <w:t>10.551</w:t>
            </w:r>
          </w:p>
        </w:tc>
        <w:tc>
          <w:tcPr>
            <w:tcW w:w="707" w:type="dxa"/>
            <w:vAlign w:val="center"/>
          </w:tcPr>
          <w:p w14:paraId="2529A46F" w14:textId="77777777" w:rsidR="002038B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995FC62" w14:textId="77777777" w:rsidR="002038B0" w:rsidRDefault="00000000">
            <w:r>
              <w:t>0.296</w:t>
            </w:r>
          </w:p>
        </w:tc>
        <w:tc>
          <w:tcPr>
            <w:tcW w:w="990" w:type="dxa"/>
            <w:vAlign w:val="center"/>
          </w:tcPr>
          <w:p w14:paraId="1A000F13" w14:textId="77777777" w:rsidR="002038B0" w:rsidRDefault="00000000">
            <w:r>
              <w:t>3.126</w:t>
            </w:r>
          </w:p>
        </w:tc>
      </w:tr>
      <w:tr w:rsidR="002038B0" w14:paraId="1911CBAA" w14:textId="77777777">
        <w:tc>
          <w:tcPr>
            <w:tcW w:w="2838" w:type="dxa"/>
            <w:vAlign w:val="center"/>
          </w:tcPr>
          <w:p w14:paraId="66A7A6E3" w14:textId="77777777" w:rsidR="002038B0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48BA4D92" w14:textId="77777777" w:rsidR="002038B0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E3EC497" w14:textId="77777777" w:rsidR="002038B0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9089392" w14:textId="77777777" w:rsidR="002038B0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19122328" w14:textId="77777777" w:rsidR="002038B0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67DB6436" w14:textId="77777777" w:rsidR="002038B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6A04BAC" w14:textId="77777777" w:rsidR="002038B0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2E840071" w14:textId="77777777" w:rsidR="002038B0" w:rsidRDefault="00000000">
            <w:r>
              <w:t>0.249</w:t>
            </w:r>
          </w:p>
        </w:tc>
      </w:tr>
      <w:tr w:rsidR="002038B0" w14:paraId="09AC73E0" w14:textId="77777777">
        <w:tc>
          <w:tcPr>
            <w:tcW w:w="2838" w:type="dxa"/>
            <w:vAlign w:val="center"/>
          </w:tcPr>
          <w:p w14:paraId="5ABEFFB7" w14:textId="77777777" w:rsidR="002038B0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C64E9D7" w14:textId="77777777" w:rsidR="002038B0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766BDF8D" w14:textId="77777777" w:rsidR="002038B0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236C2D91" w14:textId="77777777" w:rsidR="002038B0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81CEB92" w14:textId="77777777" w:rsidR="002038B0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5885F5FC" w14:textId="77777777" w:rsidR="002038B0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63ABC5C" w14:textId="77777777" w:rsidR="002038B0" w:rsidRDefault="00000000">
            <w:r>
              <w:t>1.654</w:t>
            </w:r>
          </w:p>
        </w:tc>
        <w:tc>
          <w:tcPr>
            <w:tcW w:w="990" w:type="dxa"/>
            <w:vAlign w:val="center"/>
          </w:tcPr>
          <w:p w14:paraId="3658D9E8" w14:textId="77777777" w:rsidR="002038B0" w:rsidRDefault="00000000">
            <w:r>
              <w:t>16.708</w:t>
            </w:r>
          </w:p>
        </w:tc>
      </w:tr>
      <w:tr w:rsidR="002038B0" w14:paraId="3803D53C" w14:textId="77777777">
        <w:tc>
          <w:tcPr>
            <w:tcW w:w="2838" w:type="dxa"/>
            <w:shd w:val="clear" w:color="auto" w:fill="E6E6E6"/>
            <w:vAlign w:val="center"/>
          </w:tcPr>
          <w:p w14:paraId="37E5FCA4" w14:textId="77777777" w:rsidR="002038B0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D19F620" w14:textId="77777777" w:rsidR="002038B0" w:rsidRDefault="00000000">
            <w:pPr>
              <w:jc w:val="center"/>
            </w:pPr>
            <w:r>
              <w:t>5.0</w:t>
            </w:r>
          </w:p>
        </w:tc>
      </w:tr>
      <w:tr w:rsidR="002038B0" w14:paraId="0D1DF7D2" w14:textId="77777777">
        <w:tc>
          <w:tcPr>
            <w:tcW w:w="2838" w:type="dxa"/>
            <w:shd w:val="clear" w:color="auto" w:fill="E6E6E6"/>
            <w:vAlign w:val="center"/>
          </w:tcPr>
          <w:p w14:paraId="06182DB3" w14:textId="77777777" w:rsidR="002038B0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89DE9C4" w14:textId="77777777" w:rsidR="002038B0" w:rsidRDefault="00000000">
            <w:pPr>
              <w:jc w:val="center"/>
            </w:pPr>
            <w:r>
              <w:t>0.75</w:t>
            </w:r>
          </w:p>
        </w:tc>
      </w:tr>
      <w:tr w:rsidR="002038B0" w14:paraId="62D7EF91" w14:textId="77777777">
        <w:tc>
          <w:tcPr>
            <w:tcW w:w="2838" w:type="dxa"/>
            <w:shd w:val="clear" w:color="auto" w:fill="E6E6E6"/>
            <w:vAlign w:val="center"/>
          </w:tcPr>
          <w:p w14:paraId="51B8F12E" w14:textId="77777777" w:rsidR="002038B0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F094CE6" w14:textId="77777777" w:rsidR="002038B0" w:rsidRDefault="00000000">
            <w:pPr>
              <w:jc w:val="center"/>
            </w:pPr>
            <w:r>
              <w:t>0.55</w:t>
            </w:r>
          </w:p>
        </w:tc>
      </w:tr>
      <w:tr w:rsidR="002038B0" w14:paraId="3BBFDC74" w14:textId="77777777">
        <w:tc>
          <w:tcPr>
            <w:tcW w:w="2838" w:type="dxa"/>
            <w:shd w:val="clear" w:color="auto" w:fill="E6E6E6"/>
            <w:vAlign w:val="center"/>
          </w:tcPr>
          <w:p w14:paraId="110E699E" w14:textId="77777777" w:rsidR="002038B0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0F68100" w14:textId="77777777" w:rsidR="002038B0" w:rsidRDefault="00000000">
            <w:pPr>
              <w:jc w:val="center"/>
            </w:pPr>
            <w:r>
              <w:t>重质围护结构</w:t>
            </w:r>
          </w:p>
        </w:tc>
      </w:tr>
    </w:tbl>
    <w:p w14:paraId="4A7926EE" w14:textId="77777777" w:rsidR="002038B0" w:rsidRDefault="00000000">
      <w:pPr>
        <w:pStyle w:val="4"/>
      </w:pPr>
      <w:r>
        <w:lastRenderedPageBreak/>
        <w:t>空调房间：东向逐时温度</w:t>
      </w:r>
    </w:p>
    <w:p w14:paraId="24D75BAB" w14:textId="77777777" w:rsidR="002038B0" w:rsidRDefault="00000000">
      <w:pPr>
        <w:jc w:val="center"/>
      </w:pPr>
      <w:r>
        <w:rPr>
          <w:noProof/>
        </w:rPr>
        <w:drawing>
          <wp:inline distT="0" distB="0" distL="0" distR="0" wp14:anchorId="459643C1" wp14:editId="30B22558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E4757A" w14:textId="77777777" w:rsidR="002038B0" w:rsidRDefault="002038B0"/>
    <w:p w14:paraId="7B7BB8A9" w14:textId="77777777" w:rsidR="002038B0" w:rsidRDefault="002038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038B0" w14:paraId="3B52B2FD" w14:textId="77777777">
        <w:tc>
          <w:tcPr>
            <w:tcW w:w="777" w:type="dxa"/>
            <w:shd w:val="clear" w:color="auto" w:fill="E6E6E6"/>
            <w:vAlign w:val="center"/>
          </w:tcPr>
          <w:p w14:paraId="54682899" w14:textId="77777777" w:rsidR="002038B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EA6381" w14:textId="77777777" w:rsidR="002038B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F8113F" w14:textId="77777777" w:rsidR="002038B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BA7F5E" w14:textId="77777777" w:rsidR="002038B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B51F0E" w14:textId="77777777" w:rsidR="002038B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7510C3" w14:textId="77777777" w:rsidR="002038B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10D6EB" w14:textId="77777777" w:rsidR="002038B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11B32F" w14:textId="77777777" w:rsidR="002038B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140CA9" w14:textId="77777777" w:rsidR="002038B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36692A" w14:textId="77777777" w:rsidR="002038B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6D4BD3" w14:textId="77777777" w:rsidR="002038B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028FC7" w14:textId="77777777" w:rsidR="002038B0" w:rsidRDefault="00000000">
            <w:pPr>
              <w:jc w:val="center"/>
            </w:pPr>
            <w:r>
              <w:t>11:00</w:t>
            </w:r>
          </w:p>
        </w:tc>
      </w:tr>
      <w:tr w:rsidR="002038B0" w14:paraId="003158BF" w14:textId="77777777">
        <w:tc>
          <w:tcPr>
            <w:tcW w:w="777" w:type="dxa"/>
            <w:vAlign w:val="center"/>
          </w:tcPr>
          <w:p w14:paraId="6EA96AC0" w14:textId="77777777" w:rsidR="002038B0" w:rsidRDefault="00000000">
            <w:r>
              <w:rPr>
                <w:color w:val="3333CC"/>
              </w:rPr>
              <w:t>26.95</w:t>
            </w:r>
          </w:p>
        </w:tc>
        <w:tc>
          <w:tcPr>
            <w:tcW w:w="777" w:type="dxa"/>
            <w:vAlign w:val="center"/>
          </w:tcPr>
          <w:p w14:paraId="74713598" w14:textId="77777777" w:rsidR="002038B0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3621ED26" w14:textId="77777777" w:rsidR="002038B0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4E93980E" w14:textId="77777777" w:rsidR="002038B0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0F3D3558" w14:textId="77777777" w:rsidR="002038B0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3A3425CB" w14:textId="77777777" w:rsidR="002038B0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7D9AB8C1" w14:textId="77777777" w:rsidR="002038B0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33AEC66A" w14:textId="77777777" w:rsidR="002038B0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52FEA58D" w14:textId="77777777" w:rsidR="002038B0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0E21F249" w14:textId="77777777" w:rsidR="002038B0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475888C0" w14:textId="77777777" w:rsidR="002038B0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2A830A5D" w14:textId="77777777" w:rsidR="002038B0" w:rsidRDefault="00000000">
            <w:r>
              <w:t>26.83</w:t>
            </w:r>
          </w:p>
        </w:tc>
      </w:tr>
      <w:tr w:rsidR="002038B0" w14:paraId="3792352A" w14:textId="77777777">
        <w:tc>
          <w:tcPr>
            <w:tcW w:w="777" w:type="dxa"/>
            <w:shd w:val="clear" w:color="auto" w:fill="E6E6E6"/>
            <w:vAlign w:val="center"/>
          </w:tcPr>
          <w:p w14:paraId="00264B64" w14:textId="77777777" w:rsidR="002038B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26F10D" w14:textId="77777777" w:rsidR="002038B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FA7100" w14:textId="77777777" w:rsidR="002038B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CDF9CB" w14:textId="77777777" w:rsidR="002038B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F4D70E" w14:textId="77777777" w:rsidR="002038B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EB2D19" w14:textId="77777777" w:rsidR="002038B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2DD90B" w14:textId="77777777" w:rsidR="002038B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EC6758" w14:textId="77777777" w:rsidR="002038B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456778" w14:textId="77777777" w:rsidR="002038B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9F51E4" w14:textId="77777777" w:rsidR="002038B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1575DC" w14:textId="77777777" w:rsidR="002038B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57778C" w14:textId="77777777" w:rsidR="002038B0" w:rsidRDefault="00000000">
            <w:r>
              <w:t>23:00</w:t>
            </w:r>
          </w:p>
        </w:tc>
      </w:tr>
      <w:tr w:rsidR="002038B0" w14:paraId="6C59175A" w14:textId="77777777">
        <w:tc>
          <w:tcPr>
            <w:tcW w:w="777" w:type="dxa"/>
            <w:vAlign w:val="center"/>
          </w:tcPr>
          <w:p w14:paraId="7F0E571C" w14:textId="77777777" w:rsidR="002038B0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6430B89E" w14:textId="77777777" w:rsidR="002038B0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3C277185" w14:textId="77777777" w:rsidR="002038B0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503AD947" w14:textId="77777777" w:rsidR="002038B0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7CAE4A16" w14:textId="77777777" w:rsidR="002038B0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455D3144" w14:textId="77777777" w:rsidR="002038B0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2337E089" w14:textId="77777777" w:rsidR="002038B0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31ADB1A6" w14:textId="77777777" w:rsidR="002038B0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6F850AE3" w14:textId="77777777" w:rsidR="002038B0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5DFFA1A5" w14:textId="77777777" w:rsidR="002038B0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32E92875" w14:textId="77777777" w:rsidR="002038B0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35C1F176" w14:textId="77777777" w:rsidR="002038B0" w:rsidRDefault="00000000">
            <w:r>
              <w:t>26.95</w:t>
            </w:r>
          </w:p>
        </w:tc>
      </w:tr>
    </w:tbl>
    <w:p w14:paraId="30E1CF95" w14:textId="77777777" w:rsidR="002038B0" w:rsidRDefault="00000000">
      <w:pPr>
        <w:pStyle w:val="4"/>
      </w:pPr>
      <w:r>
        <w:t>空调房间：西向逐时温度</w:t>
      </w:r>
    </w:p>
    <w:p w14:paraId="61E55294" w14:textId="77777777" w:rsidR="002038B0" w:rsidRDefault="00000000">
      <w:pPr>
        <w:jc w:val="center"/>
      </w:pPr>
      <w:r>
        <w:rPr>
          <w:noProof/>
        </w:rPr>
        <w:drawing>
          <wp:inline distT="0" distB="0" distL="0" distR="0" wp14:anchorId="3D4F7FD4" wp14:editId="2DE7C035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9DF499" w14:textId="77777777" w:rsidR="002038B0" w:rsidRDefault="002038B0"/>
    <w:p w14:paraId="07BD5C97" w14:textId="77777777" w:rsidR="002038B0" w:rsidRDefault="002038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038B0" w14:paraId="04A35998" w14:textId="77777777">
        <w:tc>
          <w:tcPr>
            <w:tcW w:w="777" w:type="dxa"/>
            <w:shd w:val="clear" w:color="auto" w:fill="E6E6E6"/>
            <w:vAlign w:val="center"/>
          </w:tcPr>
          <w:p w14:paraId="0695B984" w14:textId="77777777" w:rsidR="002038B0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FABA52" w14:textId="77777777" w:rsidR="002038B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CAAC91" w14:textId="77777777" w:rsidR="002038B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4AE2CF" w14:textId="77777777" w:rsidR="002038B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EBF884" w14:textId="77777777" w:rsidR="002038B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A9A737" w14:textId="77777777" w:rsidR="002038B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80927D" w14:textId="77777777" w:rsidR="002038B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80B761" w14:textId="77777777" w:rsidR="002038B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07CDBE" w14:textId="77777777" w:rsidR="002038B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6CD322" w14:textId="77777777" w:rsidR="002038B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EC826A" w14:textId="77777777" w:rsidR="002038B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53E5CA" w14:textId="77777777" w:rsidR="002038B0" w:rsidRDefault="00000000">
            <w:pPr>
              <w:jc w:val="center"/>
            </w:pPr>
            <w:r>
              <w:t>11:00</w:t>
            </w:r>
          </w:p>
        </w:tc>
      </w:tr>
      <w:tr w:rsidR="002038B0" w14:paraId="523A7EC6" w14:textId="77777777">
        <w:tc>
          <w:tcPr>
            <w:tcW w:w="777" w:type="dxa"/>
            <w:vAlign w:val="center"/>
          </w:tcPr>
          <w:p w14:paraId="09B0BC37" w14:textId="77777777" w:rsidR="002038B0" w:rsidRDefault="00000000">
            <w:r>
              <w:t>27.10</w:t>
            </w:r>
          </w:p>
        </w:tc>
        <w:tc>
          <w:tcPr>
            <w:tcW w:w="777" w:type="dxa"/>
            <w:vAlign w:val="center"/>
          </w:tcPr>
          <w:p w14:paraId="5C3152F6" w14:textId="77777777" w:rsidR="002038B0" w:rsidRDefault="00000000">
            <w:r>
              <w:rPr>
                <w:color w:val="3333CC"/>
              </w:rPr>
              <w:t>27.10</w:t>
            </w:r>
          </w:p>
        </w:tc>
        <w:tc>
          <w:tcPr>
            <w:tcW w:w="777" w:type="dxa"/>
            <w:vAlign w:val="center"/>
          </w:tcPr>
          <w:p w14:paraId="6B487E0F" w14:textId="77777777" w:rsidR="002038B0" w:rsidRDefault="00000000">
            <w:r>
              <w:t>27.10</w:t>
            </w:r>
          </w:p>
        </w:tc>
        <w:tc>
          <w:tcPr>
            <w:tcW w:w="777" w:type="dxa"/>
            <w:vAlign w:val="center"/>
          </w:tcPr>
          <w:p w14:paraId="5718E55B" w14:textId="77777777" w:rsidR="002038B0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7123C114" w14:textId="77777777" w:rsidR="002038B0" w:rsidRDefault="00000000">
            <w:r>
              <w:t>27.08</w:t>
            </w:r>
          </w:p>
        </w:tc>
        <w:tc>
          <w:tcPr>
            <w:tcW w:w="777" w:type="dxa"/>
            <w:vAlign w:val="center"/>
          </w:tcPr>
          <w:p w14:paraId="03B30120" w14:textId="77777777" w:rsidR="002038B0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053EC8A0" w14:textId="77777777" w:rsidR="002038B0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54A344BE" w14:textId="77777777" w:rsidR="002038B0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169103B8" w14:textId="77777777" w:rsidR="002038B0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54486363" w14:textId="77777777" w:rsidR="002038B0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7819B9FB" w14:textId="77777777" w:rsidR="002038B0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0E00DD67" w14:textId="77777777" w:rsidR="002038B0" w:rsidRDefault="00000000">
            <w:r>
              <w:t>26.95</w:t>
            </w:r>
          </w:p>
        </w:tc>
      </w:tr>
      <w:tr w:rsidR="002038B0" w14:paraId="79A81ECB" w14:textId="77777777">
        <w:tc>
          <w:tcPr>
            <w:tcW w:w="777" w:type="dxa"/>
            <w:shd w:val="clear" w:color="auto" w:fill="E6E6E6"/>
            <w:vAlign w:val="center"/>
          </w:tcPr>
          <w:p w14:paraId="291E6146" w14:textId="77777777" w:rsidR="002038B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869120" w14:textId="77777777" w:rsidR="002038B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7A322B" w14:textId="77777777" w:rsidR="002038B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E388A5" w14:textId="77777777" w:rsidR="002038B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FDE082" w14:textId="77777777" w:rsidR="002038B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9AA867" w14:textId="77777777" w:rsidR="002038B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3B54B5" w14:textId="77777777" w:rsidR="002038B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2D5CB3" w14:textId="77777777" w:rsidR="002038B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4A1AAA" w14:textId="77777777" w:rsidR="002038B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EDCB38" w14:textId="77777777" w:rsidR="002038B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99E68E" w14:textId="77777777" w:rsidR="002038B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2EACCD" w14:textId="77777777" w:rsidR="002038B0" w:rsidRDefault="00000000">
            <w:r>
              <w:t>23:00</w:t>
            </w:r>
          </w:p>
        </w:tc>
      </w:tr>
      <w:tr w:rsidR="002038B0" w14:paraId="289FC16D" w14:textId="77777777">
        <w:tc>
          <w:tcPr>
            <w:tcW w:w="777" w:type="dxa"/>
            <w:vAlign w:val="center"/>
          </w:tcPr>
          <w:p w14:paraId="41B24848" w14:textId="77777777" w:rsidR="002038B0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6F8BD9C8" w14:textId="77777777" w:rsidR="002038B0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632EAF83" w14:textId="77777777" w:rsidR="002038B0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11101720" w14:textId="77777777" w:rsidR="002038B0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3153D4A2" w14:textId="77777777" w:rsidR="002038B0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7811128E" w14:textId="77777777" w:rsidR="002038B0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4201CB45" w14:textId="77777777" w:rsidR="002038B0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59DFEF4E" w14:textId="77777777" w:rsidR="002038B0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7EEC69FC" w14:textId="77777777" w:rsidR="002038B0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4EAAE2E7" w14:textId="77777777" w:rsidR="002038B0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0CCFA996" w14:textId="77777777" w:rsidR="002038B0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15A9A807" w14:textId="77777777" w:rsidR="002038B0" w:rsidRDefault="00000000">
            <w:r>
              <w:t>27.09</w:t>
            </w:r>
          </w:p>
        </w:tc>
      </w:tr>
    </w:tbl>
    <w:p w14:paraId="13CC44DF" w14:textId="77777777" w:rsidR="002038B0" w:rsidRDefault="00000000">
      <w:pPr>
        <w:pStyle w:val="4"/>
      </w:pPr>
      <w:r>
        <w:t>空调房间：南向逐时温度</w:t>
      </w:r>
    </w:p>
    <w:p w14:paraId="1E7AE36C" w14:textId="77777777" w:rsidR="002038B0" w:rsidRDefault="00000000">
      <w:pPr>
        <w:jc w:val="center"/>
      </w:pPr>
      <w:r>
        <w:rPr>
          <w:noProof/>
        </w:rPr>
        <w:drawing>
          <wp:inline distT="0" distB="0" distL="0" distR="0" wp14:anchorId="2EC58314" wp14:editId="6A42573A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379DA" w14:textId="77777777" w:rsidR="002038B0" w:rsidRDefault="002038B0"/>
    <w:p w14:paraId="4816954F" w14:textId="77777777" w:rsidR="002038B0" w:rsidRDefault="002038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038B0" w14:paraId="62261BE8" w14:textId="77777777">
        <w:tc>
          <w:tcPr>
            <w:tcW w:w="777" w:type="dxa"/>
            <w:shd w:val="clear" w:color="auto" w:fill="E6E6E6"/>
            <w:vAlign w:val="center"/>
          </w:tcPr>
          <w:p w14:paraId="256ACDF2" w14:textId="77777777" w:rsidR="002038B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6B7304" w14:textId="77777777" w:rsidR="002038B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281979" w14:textId="77777777" w:rsidR="002038B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661991" w14:textId="77777777" w:rsidR="002038B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EF84A6" w14:textId="77777777" w:rsidR="002038B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C0BE41" w14:textId="77777777" w:rsidR="002038B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4F974F" w14:textId="77777777" w:rsidR="002038B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6C876B" w14:textId="77777777" w:rsidR="002038B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93E5EC" w14:textId="77777777" w:rsidR="002038B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E83E3E" w14:textId="77777777" w:rsidR="002038B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A88A25" w14:textId="77777777" w:rsidR="002038B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C87B11" w14:textId="77777777" w:rsidR="002038B0" w:rsidRDefault="00000000">
            <w:pPr>
              <w:jc w:val="center"/>
            </w:pPr>
            <w:r>
              <w:t>11:00</w:t>
            </w:r>
          </w:p>
        </w:tc>
      </w:tr>
      <w:tr w:rsidR="002038B0" w14:paraId="28AF00FD" w14:textId="77777777">
        <w:tc>
          <w:tcPr>
            <w:tcW w:w="777" w:type="dxa"/>
            <w:vAlign w:val="center"/>
          </w:tcPr>
          <w:p w14:paraId="6B09804D" w14:textId="77777777" w:rsidR="002038B0" w:rsidRDefault="00000000">
            <w:r>
              <w:rPr>
                <w:color w:val="3333CC"/>
              </w:rPr>
              <w:t>26.94</w:t>
            </w:r>
          </w:p>
        </w:tc>
        <w:tc>
          <w:tcPr>
            <w:tcW w:w="777" w:type="dxa"/>
            <w:vAlign w:val="center"/>
          </w:tcPr>
          <w:p w14:paraId="668BEED3" w14:textId="77777777" w:rsidR="002038B0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21560160" w14:textId="77777777" w:rsidR="002038B0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7B7F88DA" w14:textId="77777777" w:rsidR="002038B0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66B21040" w14:textId="77777777" w:rsidR="002038B0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5826473B" w14:textId="77777777" w:rsidR="002038B0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4F87966C" w14:textId="77777777" w:rsidR="002038B0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1FA28DF8" w14:textId="77777777" w:rsidR="002038B0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3A2D29AD" w14:textId="77777777" w:rsidR="002038B0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71A4AFBB" w14:textId="77777777" w:rsidR="002038B0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55F689A0" w14:textId="77777777" w:rsidR="002038B0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6E0AA028" w14:textId="77777777" w:rsidR="002038B0" w:rsidRDefault="00000000">
            <w:r>
              <w:t>26.81</w:t>
            </w:r>
          </w:p>
        </w:tc>
      </w:tr>
      <w:tr w:rsidR="002038B0" w14:paraId="748EEA31" w14:textId="77777777">
        <w:tc>
          <w:tcPr>
            <w:tcW w:w="777" w:type="dxa"/>
            <w:shd w:val="clear" w:color="auto" w:fill="E6E6E6"/>
            <w:vAlign w:val="center"/>
          </w:tcPr>
          <w:p w14:paraId="5CC5B776" w14:textId="77777777" w:rsidR="002038B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1C03A2" w14:textId="77777777" w:rsidR="002038B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C4288E" w14:textId="77777777" w:rsidR="002038B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54AD18" w14:textId="77777777" w:rsidR="002038B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8165F0" w14:textId="77777777" w:rsidR="002038B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305119" w14:textId="77777777" w:rsidR="002038B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A40CAA" w14:textId="77777777" w:rsidR="002038B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86B4C5" w14:textId="77777777" w:rsidR="002038B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D1A954" w14:textId="77777777" w:rsidR="002038B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59EB75" w14:textId="77777777" w:rsidR="002038B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AACF93" w14:textId="77777777" w:rsidR="002038B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EA4611" w14:textId="77777777" w:rsidR="002038B0" w:rsidRDefault="00000000">
            <w:r>
              <w:t>23:00</w:t>
            </w:r>
          </w:p>
        </w:tc>
      </w:tr>
      <w:tr w:rsidR="002038B0" w14:paraId="5D8DD7D0" w14:textId="77777777">
        <w:tc>
          <w:tcPr>
            <w:tcW w:w="777" w:type="dxa"/>
            <w:vAlign w:val="center"/>
          </w:tcPr>
          <w:p w14:paraId="29BB48D9" w14:textId="77777777" w:rsidR="002038B0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10E667CE" w14:textId="77777777" w:rsidR="002038B0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7228FB70" w14:textId="77777777" w:rsidR="002038B0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2942DAF8" w14:textId="77777777" w:rsidR="002038B0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04D72980" w14:textId="77777777" w:rsidR="002038B0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4D5FB8F7" w14:textId="77777777" w:rsidR="002038B0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6C47AEAC" w14:textId="77777777" w:rsidR="002038B0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1504FF9D" w14:textId="77777777" w:rsidR="002038B0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7BCED8B6" w14:textId="77777777" w:rsidR="002038B0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495CC48A" w14:textId="77777777" w:rsidR="002038B0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06ECB6E1" w14:textId="77777777" w:rsidR="002038B0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423099EC" w14:textId="77777777" w:rsidR="002038B0" w:rsidRDefault="00000000">
            <w:r>
              <w:t>26.93</w:t>
            </w:r>
          </w:p>
        </w:tc>
      </w:tr>
    </w:tbl>
    <w:p w14:paraId="259D21AD" w14:textId="77777777" w:rsidR="002038B0" w:rsidRDefault="00000000">
      <w:pPr>
        <w:pStyle w:val="4"/>
      </w:pPr>
      <w:r>
        <w:lastRenderedPageBreak/>
        <w:t>空调房间：北向逐时温度</w:t>
      </w:r>
    </w:p>
    <w:p w14:paraId="1821BEE5" w14:textId="77777777" w:rsidR="002038B0" w:rsidRDefault="00000000">
      <w:pPr>
        <w:jc w:val="center"/>
      </w:pPr>
      <w:r>
        <w:rPr>
          <w:noProof/>
        </w:rPr>
        <w:drawing>
          <wp:inline distT="0" distB="0" distL="0" distR="0" wp14:anchorId="0E19386C" wp14:editId="78962D5F">
            <wp:extent cx="5667375" cy="30765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A510E2" w14:textId="77777777" w:rsidR="002038B0" w:rsidRDefault="002038B0"/>
    <w:p w14:paraId="1485A910" w14:textId="77777777" w:rsidR="002038B0" w:rsidRDefault="002038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038B0" w14:paraId="45BFDCF8" w14:textId="77777777">
        <w:tc>
          <w:tcPr>
            <w:tcW w:w="777" w:type="dxa"/>
            <w:shd w:val="clear" w:color="auto" w:fill="E6E6E6"/>
            <w:vAlign w:val="center"/>
          </w:tcPr>
          <w:p w14:paraId="66B3810F" w14:textId="77777777" w:rsidR="002038B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6B09C6" w14:textId="77777777" w:rsidR="002038B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62A4EF" w14:textId="77777777" w:rsidR="002038B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5E1A8D" w14:textId="77777777" w:rsidR="002038B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2D4FC5" w14:textId="77777777" w:rsidR="002038B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59E30D" w14:textId="77777777" w:rsidR="002038B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68432F" w14:textId="77777777" w:rsidR="002038B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E65DA3" w14:textId="77777777" w:rsidR="002038B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A2D77B" w14:textId="77777777" w:rsidR="002038B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317C67" w14:textId="77777777" w:rsidR="002038B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7E496B" w14:textId="77777777" w:rsidR="002038B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D36B15" w14:textId="77777777" w:rsidR="002038B0" w:rsidRDefault="00000000">
            <w:pPr>
              <w:jc w:val="center"/>
            </w:pPr>
            <w:r>
              <w:t>11:00</w:t>
            </w:r>
          </w:p>
        </w:tc>
      </w:tr>
      <w:tr w:rsidR="002038B0" w14:paraId="62C72F6A" w14:textId="77777777">
        <w:tc>
          <w:tcPr>
            <w:tcW w:w="777" w:type="dxa"/>
            <w:vAlign w:val="center"/>
          </w:tcPr>
          <w:p w14:paraId="6C8CF5DA" w14:textId="77777777" w:rsidR="002038B0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76C08B47" w14:textId="77777777" w:rsidR="002038B0" w:rsidRDefault="00000000">
            <w:r>
              <w:rPr>
                <w:color w:val="3333CC"/>
              </w:rPr>
              <w:t>26.78</w:t>
            </w:r>
          </w:p>
        </w:tc>
        <w:tc>
          <w:tcPr>
            <w:tcW w:w="777" w:type="dxa"/>
            <w:vAlign w:val="center"/>
          </w:tcPr>
          <w:p w14:paraId="53AC0FF6" w14:textId="77777777" w:rsidR="002038B0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0AED433C" w14:textId="77777777" w:rsidR="002038B0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4B3919BB" w14:textId="77777777" w:rsidR="002038B0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689CF8F7" w14:textId="77777777" w:rsidR="002038B0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69081A5B" w14:textId="77777777" w:rsidR="002038B0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76E81435" w14:textId="77777777" w:rsidR="002038B0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405C3ED3" w14:textId="77777777" w:rsidR="002038B0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2DE2EB03" w14:textId="77777777" w:rsidR="002038B0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755E9B11" w14:textId="77777777" w:rsidR="002038B0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496FD83B" w14:textId="77777777" w:rsidR="002038B0" w:rsidRDefault="00000000">
            <w:r>
              <w:t>26.70</w:t>
            </w:r>
          </w:p>
        </w:tc>
      </w:tr>
      <w:tr w:rsidR="002038B0" w14:paraId="5EA1E6B6" w14:textId="77777777">
        <w:tc>
          <w:tcPr>
            <w:tcW w:w="777" w:type="dxa"/>
            <w:shd w:val="clear" w:color="auto" w:fill="E6E6E6"/>
            <w:vAlign w:val="center"/>
          </w:tcPr>
          <w:p w14:paraId="0E72E980" w14:textId="77777777" w:rsidR="002038B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748DDE" w14:textId="77777777" w:rsidR="002038B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736A98" w14:textId="77777777" w:rsidR="002038B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CD271A" w14:textId="77777777" w:rsidR="002038B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620124" w14:textId="77777777" w:rsidR="002038B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D27CBF" w14:textId="77777777" w:rsidR="002038B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088DD8" w14:textId="77777777" w:rsidR="002038B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3664DF" w14:textId="77777777" w:rsidR="002038B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C88AD6" w14:textId="77777777" w:rsidR="002038B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832D0E" w14:textId="77777777" w:rsidR="002038B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64288E" w14:textId="77777777" w:rsidR="002038B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74D1D0" w14:textId="77777777" w:rsidR="002038B0" w:rsidRDefault="00000000">
            <w:r>
              <w:t>23:00</w:t>
            </w:r>
          </w:p>
        </w:tc>
      </w:tr>
      <w:tr w:rsidR="002038B0" w14:paraId="57B6C970" w14:textId="77777777">
        <w:tc>
          <w:tcPr>
            <w:tcW w:w="777" w:type="dxa"/>
            <w:vAlign w:val="center"/>
          </w:tcPr>
          <w:p w14:paraId="041CBF45" w14:textId="77777777" w:rsidR="002038B0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5DE263CD" w14:textId="77777777" w:rsidR="002038B0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511B8FFB" w14:textId="77777777" w:rsidR="002038B0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296F683A" w14:textId="77777777" w:rsidR="002038B0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31FE3CF5" w14:textId="77777777" w:rsidR="002038B0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01754C37" w14:textId="77777777" w:rsidR="002038B0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0BF978DB" w14:textId="77777777" w:rsidR="002038B0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7C9E16BD" w14:textId="77777777" w:rsidR="002038B0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57DB4A4E" w14:textId="77777777" w:rsidR="002038B0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12BE7B50" w14:textId="77777777" w:rsidR="002038B0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308D71E6" w14:textId="77777777" w:rsidR="002038B0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3D57431F" w14:textId="77777777" w:rsidR="002038B0" w:rsidRDefault="00000000">
            <w:r>
              <w:t>26.78</w:t>
            </w:r>
          </w:p>
        </w:tc>
      </w:tr>
    </w:tbl>
    <w:p w14:paraId="1A5AAAFA" w14:textId="77777777" w:rsidR="002038B0" w:rsidRDefault="00000000">
      <w:pPr>
        <w:pStyle w:val="2"/>
      </w:pPr>
      <w:bookmarkStart w:id="54" w:name="_Toc161171936"/>
      <w:r>
        <w:t>热桥柱构造</w:t>
      </w:r>
      <w:bookmarkEnd w:id="54"/>
    </w:p>
    <w:p w14:paraId="235DF1C5" w14:textId="77777777" w:rsidR="002038B0" w:rsidRDefault="00000000">
      <w:pPr>
        <w:pStyle w:val="3"/>
      </w:pPr>
      <w:bookmarkStart w:id="55" w:name="_Toc161171937"/>
      <w:r>
        <w:t>热桥柱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038B0" w14:paraId="408574C5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610C7D7" w14:textId="77777777" w:rsidR="002038B0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CCF6291" w14:textId="77777777" w:rsidR="002038B0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B0517E3" w14:textId="77777777" w:rsidR="002038B0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D7236AE" w14:textId="77777777" w:rsidR="002038B0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1A89B89" w14:textId="77777777" w:rsidR="002038B0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C63A704" w14:textId="77777777" w:rsidR="002038B0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60B32E5" w14:textId="77777777" w:rsidR="002038B0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6AC715B" w14:textId="77777777" w:rsidR="002038B0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038B0" w14:paraId="1FDB2236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ADD72B2" w14:textId="77777777" w:rsidR="002038B0" w:rsidRDefault="002038B0"/>
        </w:tc>
        <w:tc>
          <w:tcPr>
            <w:tcW w:w="834" w:type="dxa"/>
            <w:shd w:val="clear" w:color="auto" w:fill="E6E6E6"/>
            <w:vAlign w:val="center"/>
          </w:tcPr>
          <w:p w14:paraId="7C85FB4A" w14:textId="77777777" w:rsidR="002038B0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B0643EA" w14:textId="77777777" w:rsidR="002038B0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A682F90" w14:textId="77777777" w:rsidR="002038B0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9F59310" w14:textId="77777777" w:rsidR="002038B0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D178815" w14:textId="77777777" w:rsidR="002038B0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ACC5B1A" w14:textId="77777777" w:rsidR="002038B0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CCFED9C" w14:textId="77777777" w:rsidR="002038B0" w:rsidRDefault="00000000">
            <w:r>
              <w:t>D=R*S</w:t>
            </w:r>
          </w:p>
        </w:tc>
      </w:tr>
      <w:tr w:rsidR="002038B0" w14:paraId="2EB952E6" w14:textId="77777777">
        <w:tc>
          <w:tcPr>
            <w:tcW w:w="2838" w:type="dxa"/>
            <w:vAlign w:val="center"/>
          </w:tcPr>
          <w:p w14:paraId="34BC2F5C" w14:textId="77777777" w:rsidR="002038B0" w:rsidRDefault="00000000">
            <w:r>
              <w:t>保温砂浆</w:t>
            </w:r>
          </w:p>
        </w:tc>
        <w:tc>
          <w:tcPr>
            <w:tcW w:w="834" w:type="dxa"/>
            <w:vAlign w:val="center"/>
          </w:tcPr>
          <w:p w14:paraId="3271A9AD" w14:textId="77777777" w:rsidR="002038B0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D870FBD" w14:textId="77777777" w:rsidR="002038B0" w:rsidRDefault="00000000">
            <w:r>
              <w:t>3.3</w:t>
            </w:r>
          </w:p>
        </w:tc>
        <w:tc>
          <w:tcPr>
            <w:tcW w:w="990" w:type="dxa"/>
            <w:vAlign w:val="center"/>
          </w:tcPr>
          <w:p w14:paraId="5173A0D9" w14:textId="77777777" w:rsidR="002038B0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5BEE80D8" w14:textId="77777777" w:rsidR="002038B0" w:rsidRDefault="00000000">
            <w:r>
              <w:t>10.000</w:t>
            </w:r>
          </w:p>
        </w:tc>
        <w:tc>
          <w:tcPr>
            <w:tcW w:w="707" w:type="dxa"/>
            <w:vAlign w:val="center"/>
          </w:tcPr>
          <w:p w14:paraId="67D1BA67" w14:textId="77777777" w:rsidR="002038B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3E8FCBF" w14:textId="77777777" w:rsidR="002038B0" w:rsidRDefault="00000000">
            <w:r>
              <w:t>0.667</w:t>
            </w:r>
          </w:p>
        </w:tc>
        <w:tc>
          <w:tcPr>
            <w:tcW w:w="990" w:type="dxa"/>
            <w:vAlign w:val="center"/>
          </w:tcPr>
          <w:p w14:paraId="4C352AD7" w14:textId="77777777" w:rsidR="002038B0" w:rsidRDefault="00000000">
            <w:r>
              <w:t>6.667</w:t>
            </w:r>
          </w:p>
        </w:tc>
      </w:tr>
      <w:tr w:rsidR="002038B0" w14:paraId="0554D331" w14:textId="77777777">
        <w:tc>
          <w:tcPr>
            <w:tcW w:w="2838" w:type="dxa"/>
            <w:vAlign w:val="center"/>
          </w:tcPr>
          <w:p w14:paraId="16ADFE66" w14:textId="77777777" w:rsidR="002038B0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2C05556A" w14:textId="77777777" w:rsidR="002038B0" w:rsidRDefault="00000000">
            <w:r>
              <w:t>240</w:t>
            </w:r>
          </w:p>
        </w:tc>
        <w:tc>
          <w:tcPr>
            <w:tcW w:w="707" w:type="dxa"/>
            <w:vAlign w:val="center"/>
          </w:tcPr>
          <w:p w14:paraId="63AA8C7C" w14:textId="77777777" w:rsidR="002038B0" w:rsidRDefault="00000000">
            <w:r>
              <w:t>12.6</w:t>
            </w:r>
          </w:p>
        </w:tc>
        <w:tc>
          <w:tcPr>
            <w:tcW w:w="990" w:type="dxa"/>
            <w:vAlign w:val="center"/>
          </w:tcPr>
          <w:p w14:paraId="20DC6E1B" w14:textId="77777777" w:rsidR="002038B0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4378BB5B" w14:textId="77777777" w:rsidR="002038B0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09B858B8" w14:textId="77777777" w:rsidR="002038B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0304957" w14:textId="77777777" w:rsidR="002038B0" w:rsidRDefault="00000000">
            <w:r>
              <w:t>0.138</w:t>
            </w:r>
          </w:p>
        </w:tc>
        <w:tc>
          <w:tcPr>
            <w:tcW w:w="990" w:type="dxa"/>
            <w:vAlign w:val="center"/>
          </w:tcPr>
          <w:p w14:paraId="577A2E73" w14:textId="77777777" w:rsidR="002038B0" w:rsidRDefault="00000000">
            <w:r>
              <w:t>2.372</w:t>
            </w:r>
          </w:p>
        </w:tc>
      </w:tr>
      <w:tr w:rsidR="002038B0" w14:paraId="31199606" w14:textId="77777777">
        <w:tc>
          <w:tcPr>
            <w:tcW w:w="2838" w:type="dxa"/>
            <w:vAlign w:val="center"/>
          </w:tcPr>
          <w:p w14:paraId="22369F66" w14:textId="77777777" w:rsidR="002038B0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248DC00F" w14:textId="77777777" w:rsidR="002038B0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D0DB52C" w14:textId="77777777" w:rsidR="002038B0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1EC3BE4" w14:textId="77777777" w:rsidR="002038B0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1EC26AAE" w14:textId="77777777" w:rsidR="002038B0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23834850" w14:textId="77777777" w:rsidR="002038B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E79FA41" w14:textId="77777777" w:rsidR="002038B0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28827D9C" w14:textId="77777777" w:rsidR="002038B0" w:rsidRDefault="00000000">
            <w:r>
              <w:t>0.249</w:t>
            </w:r>
          </w:p>
        </w:tc>
      </w:tr>
      <w:tr w:rsidR="002038B0" w14:paraId="7E0E2E10" w14:textId="77777777">
        <w:tc>
          <w:tcPr>
            <w:tcW w:w="2838" w:type="dxa"/>
            <w:vAlign w:val="center"/>
          </w:tcPr>
          <w:p w14:paraId="3D9D418A" w14:textId="77777777" w:rsidR="002038B0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4E83169" w14:textId="77777777" w:rsidR="002038B0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6ABC60A9" w14:textId="77777777" w:rsidR="002038B0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7D5133A" w14:textId="77777777" w:rsidR="002038B0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44F7E20" w14:textId="77777777" w:rsidR="002038B0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8A6543D" w14:textId="77777777" w:rsidR="002038B0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FFA6DFE" w14:textId="77777777" w:rsidR="002038B0" w:rsidRDefault="00000000">
            <w:r>
              <w:t>0.829</w:t>
            </w:r>
          </w:p>
        </w:tc>
        <w:tc>
          <w:tcPr>
            <w:tcW w:w="990" w:type="dxa"/>
            <w:vAlign w:val="center"/>
          </w:tcPr>
          <w:p w14:paraId="055A8E35" w14:textId="77777777" w:rsidR="002038B0" w:rsidRDefault="00000000">
            <w:r>
              <w:t>9.288</w:t>
            </w:r>
          </w:p>
        </w:tc>
      </w:tr>
      <w:tr w:rsidR="002038B0" w14:paraId="691966DB" w14:textId="77777777">
        <w:tc>
          <w:tcPr>
            <w:tcW w:w="2838" w:type="dxa"/>
            <w:shd w:val="clear" w:color="auto" w:fill="E6E6E6"/>
            <w:vAlign w:val="center"/>
          </w:tcPr>
          <w:p w14:paraId="010A1F77" w14:textId="77777777" w:rsidR="002038B0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C65D13F" w14:textId="77777777" w:rsidR="002038B0" w:rsidRDefault="00000000">
            <w:pPr>
              <w:jc w:val="center"/>
            </w:pPr>
            <w:r>
              <w:t>5.0</w:t>
            </w:r>
          </w:p>
        </w:tc>
      </w:tr>
      <w:tr w:rsidR="002038B0" w14:paraId="2E5F64F0" w14:textId="77777777">
        <w:tc>
          <w:tcPr>
            <w:tcW w:w="2838" w:type="dxa"/>
            <w:shd w:val="clear" w:color="auto" w:fill="E6E6E6"/>
            <w:vAlign w:val="center"/>
          </w:tcPr>
          <w:p w14:paraId="0E8BC670" w14:textId="77777777" w:rsidR="002038B0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348793A" w14:textId="77777777" w:rsidR="002038B0" w:rsidRDefault="00000000">
            <w:pPr>
              <w:jc w:val="center"/>
            </w:pPr>
            <w:r>
              <w:t>0.75</w:t>
            </w:r>
          </w:p>
        </w:tc>
      </w:tr>
      <w:tr w:rsidR="002038B0" w14:paraId="0FB2FA29" w14:textId="77777777">
        <w:tc>
          <w:tcPr>
            <w:tcW w:w="2838" w:type="dxa"/>
            <w:shd w:val="clear" w:color="auto" w:fill="E6E6E6"/>
            <w:vAlign w:val="center"/>
          </w:tcPr>
          <w:p w14:paraId="1CB00DE0" w14:textId="77777777" w:rsidR="002038B0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911172E" w14:textId="77777777" w:rsidR="002038B0" w:rsidRDefault="00000000">
            <w:pPr>
              <w:jc w:val="center"/>
            </w:pPr>
            <w:r>
              <w:t>1.01</w:t>
            </w:r>
          </w:p>
        </w:tc>
      </w:tr>
      <w:tr w:rsidR="002038B0" w14:paraId="55F29E65" w14:textId="77777777">
        <w:tc>
          <w:tcPr>
            <w:tcW w:w="2838" w:type="dxa"/>
            <w:shd w:val="clear" w:color="auto" w:fill="E6E6E6"/>
            <w:vAlign w:val="center"/>
          </w:tcPr>
          <w:p w14:paraId="60339E15" w14:textId="77777777" w:rsidR="002038B0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7446565" w14:textId="77777777" w:rsidR="002038B0" w:rsidRDefault="00000000">
            <w:pPr>
              <w:jc w:val="center"/>
            </w:pPr>
            <w:r>
              <w:t>重质围护结构</w:t>
            </w:r>
          </w:p>
        </w:tc>
      </w:tr>
    </w:tbl>
    <w:p w14:paraId="57B36633" w14:textId="77777777" w:rsidR="002038B0" w:rsidRDefault="00000000">
      <w:pPr>
        <w:pStyle w:val="4"/>
      </w:pPr>
      <w:r>
        <w:lastRenderedPageBreak/>
        <w:t>空调房间：东向逐时温度</w:t>
      </w:r>
    </w:p>
    <w:p w14:paraId="1864A6BE" w14:textId="77777777" w:rsidR="002038B0" w:rsidRDefault="00000000">
      <w:pPr>
        <w:jc w:val="center"/>
      </w:pPr>
      <w:r>
        <w:rPr>
          <w:noProof/>
        </w:rPr>
        <w:drawing>
          <wp:inline distT="0" distB="0" distL="0" distR="0" wp14:anchorId="345780CF" wp14:editId="1BF5633D">
            <wp:extent cx="5667375" cy="30765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D964C" w14:textId="77777777" w:rsidR="002038B0" w:rsidRDefault="002038B0"/>
    <w:p w14:paraId="695BC231" w14:textId="77777777" w:rsidR="002038B0" w:rsidRDefault="002038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038B0" w14:paraId="660CD6FE" w14:textId="77777777">
        <w:tc>
          <w:tcPr>
            <w:tcW w:w="777" w:type="dxa"/>
            <w:shd w:val="clear" w:color="auto" w:fill="E6E6E6"/>
            <w:vAlign w:val="center"/>
          </w:tcPr>
          <w:p w14:paraId="0035B0D0" w14:textId="77777777" w:rsidR="002038B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CCDB54" w14:textId="77777777" w:rsidR="002038B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06EF19" w14:textId="77777777" w:rsidR="002038B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0F622E" w14:textId="77777777" w:rsidR="002038B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365F38" w14:textId="77777777" w:rsidR="002038B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EFBF62" w14:textId="77777777" w:rsidR="002038B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8DFCD9" w14:textId="77777777" w:rsidR="002038B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2A008D" w14:textId="77777777" w:rsidR="002038B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63F465" w14:textId="77777777" w:rsidR="002038B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A391FF" w14:textId="77777777" w:rsidR="002038B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24AC2A" w14:textId="77777777" w:rsidR="002038B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EDC0DE" w14:textId="77777777" w:rsidR="002038B0" w:rsidRDefault="00000000">
            <w:pPr>
              <w:jc w:val="center"/>
            </w:pPr>
            <w:r>
              <w:t>11:00</w:t>
            </w:r>
          </w:p>
        </w:tc>
      </w:tr>
      <w:tr w:rsidR="002038B0" w14:paraId="5151D8C4" w14:textId="77777777">
        <w:tc>
          <w:tcPr>
            <w:tcW w:w="777" w:type="dxa"/>
            <w:vAlign w:val="center"/>
          </w:tcPr>
          <w:p w14:paraId="15A0C004" w14:textId="77777777" w:rsidR="002038B0" w:rsidRDefault="00000000">
            <w:r>
              <w:t>27.74</w:t>
            </w:r>
          </w:p>
        </w:tc>
        <w:tc>
          <w:tcPr>
            <w:tcW w:w="777" w:type="dxa"/>
            <w:vAlign w:val="center"/>
          </w:tcPr>
          <w:p w14:paraId="52F328F4" w14:textId="77777777" w:rsidR="002038B0" w:rsidRDefault="00000000">
            <w:r>
              <w:t>27.71</w:t>
            </w:r>
          </w:p>
        </w:tc>
        <w:tc>
          <w:tcPr>
            <w:tcW w:w="777" w:type="dxa"/>
            <w:vAlign w:val="center"/>
          </w:tcPr>
          <w:p w14:paraId="5576E7C4" w14:textId="77777777" w:rsidR="002038B0" w:rsidRDefault="00000000">
            <w:r>
              <w:t>27.68</w:t>
            </w:r>
          </w:p>
        </w:tc>
        <w:tc>
          <w:tcPr>
            <w:tcW w:w="777" w:type="dxa"/>
            <w:vAlign w:val="center"/>
          </w:tcPr>
          <w:p w14:paraId="4DA61CD9" w14:textId="77777777" w:rsidR="002038B0" w:rsidRDefault="00000000">
            <w:r>
              <w:t>27.65</w:t>
            </w:r>
          </w:p>
        </w:tc>
        <w:tc>
          <w:tcPr>
            <w:tcW w:w="777" w:type="dxa"/>
            <w:vAlign w:val="center"/>
          </w:tcPr>
          <w:p w14:paraId="78AD9815" w14:textId="77777777" w:rsidR="002038B0" w:rsidRDefault="00000000">
            <w:r>
              <w:t>27.62</w:t>
            </w:r>
          </w:p>
        </w:tc>
        <w:tc>
          <w:tcPr>
            <w:tcW w:w="777" w:type="dxa"/>
            <w:vAlign w:val="center"/>
          </w:tcPr>
          <w:p w14:paraId="36B04302" w14:textId="77777777" w:rsidR="002038B0" w:rsidRDefault="00000000">
            <w:r>
              <w:t>27.58</w:t>
            </w:r>
          </w:p>
        </w:tc>
        <w:tc>
          <w:tcPr>
            <w:tcW w:w="777" w:type="dxa"/>
            <w:vAlign w:val="center"/>
          </w:tcPr>
          <w:p w14:paraId="2307746D" w14:textId="77777777" w:rsidR="002038B0" w:rsidRDefault="00000000">
            <w:r>
              <w:t>27.55</w:t>
            </w:r>
          </w:p>
        </w:tc>
        <w:tc>
          <w:tcPr>
            <w:tcW w:w="777" w:type="dxa"/>
            <w:vAlign w:val="center"/>
          </w:tcPr>
          <w:p w14:paraId="700A451F" w14:textId="77777777" w:rsidR="002038B0" w:rsidRDefault="00000000">
            <w:r>
              <w:t>27.51</w:t>
            </w:r>
          </w:p>
        </w:tc>
        <w:tc>
          <w:tcPr>
            <w:tcW w:w="777" w:type="dxa"/>
            <w:vAlign w:val="center"/>
          </w:tcPr>
          <w:p w14:paraId="550ABA0F" w14:textId="77777777" w:rsidR="002038B0" w:rsidRDefault="00000000">
            <w:r>
              <w:t>27.48</w:t>
            </w:r>
          </w:p>
        </w:tc>
        <w:tc>
          <w:tcPr>
            <w:tcW w:w="777" w:type="dxa"/>
            <w:vAlign w:val="center"/>
          </w:tcPr>
          <w:p w14:paraId="1790BEC6" w14:textId="77777777" w:rsidR="002038B0" w:rsidRDefault="00000000">
            <w:r>
              <w:t>27.46</w:t>
            </w:r>
          </w:p>
        </w:tc>
        <w:tc>
          <w:tcPr>
            <w:tcW w:w="777" w:type="dxa"/>
            <w:vAlign w:val="center"/>
          </w:tcPr>
          <w:p w14:paraId="26F365EF" w14:textId="77777777" w:rsidR="002038B0" w:rsidRDefault="00000000">
            <w:r>
              <w:t>27.46</w:t>
            </w:r>
          </w:p>
        </w:tc>
        <w:tc>
          <w:tcPr>
            <w:tcW w:w="777" w:type="dxa"/>
            <w:vAlign w:val="center"/>
          </w:tcPr>
          <w:p w14:paraId="629A378C" w14:textId="77777777" w:rsidR="002038B0" w:rsidRDefault="00000000">
            <w:r>
              <w:t>27.48</w:t>
            </w:r>
          </w:p>
        </w:tc>
      </w:tr>
      <w:tr w:rsidR="002038B0" w14:paraId="1E221FAC" w14:textId="77777777">
        <w:tc>
          <w:tcPr>
            <w:tcW w:w="777" w:type="dxa"/>
            <w:shd w:val="clear" w:color="auto" w:fill="E6E6E6"/>
            <w:vAlign w:val="center"/>
          </w:tcPr>
          <w:p w14:paraId="4BF5A80D" w14:textId="77777777" w:rsidR="002038B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3CD430" w14:textId="77777777" w:rsidR="002038B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A50AA1" w14:textId="77777777" w:rsidR="002038B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95B07C" w14:textId="77777777" w:rsidR="002038B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A05167" w14:textId="77777777" w:rsidR="002038B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5F936A" w14:textId="77777777" w:rsidR="002038B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A72FC9" w14:textId="77777777" w:rsidR="002038B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E10988" w14:textId="77777777" w:rsidR="002038B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37AC9A" w14:textId="77777777" w:rsidR="002038B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E57613" w14:textId="77777777" w:rsidR="002038B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EF808E" w14:textId="77777777" w:rsidR="002038B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23B6A1" w14:textId="77777777" w:rsidR="002038B0" w:rsidRDefault="00000000">
            <w:r>
              <w:t>23:00</w:t>
            </w:r>
          </w:p>
        </w:tc>
      </w:tr>
      <w:tr w:rsidR="002038B0" w14:paraId="46775468" w14:textId="77777777">
        <w:tc>
          <w:tcPr>
            <w:tcW w:w="777" w:type="dxa"/>
            <w:vAlign w:val="center"/>
          </w:tcPr>
          <w:p w14:paraId="1E25D384" w14:textId="77777777" w:rsidR="002038B0" w:rsidRDefault="00000000">
            <w:r>
              <w:t>27.51</w:t>
            </w:r>
          </w:p>
        </w:tc>
        <w:tc>
          <w:tcPr>
            <w:tcW w:w="777" w:type="dxa"/>
            <w:vAlign w:val="center"/>
          </w:tcPr>
          <w:p w14:paraId="2C30341D" w14:textId="77777777" w:rsidR="002038B0" w:rsidRDefault="00000000">
            <w:r>
              <w:t>27.55</w:t>
            </w:r>
          </w:p>
        </w:tc>
        <w:tc>
          <w:tcPr>
            <w:tcW w:w="777" w:type="dxa"/>
            <w:vAlign w:val="center"/>
          </w:tcPr>
          <w:p w14:paraId="504C091C" w14:textId="77777777" w:rsidR="002038B0" w:rsidRDefault="00000000">
            <w:r>
              <w:t>27.59</w:t>
            </w:r>
          </w:p>
        </w:tc>
        <w:tc>
          <w:tcPr>
            <w:tcW w:w="777" w:type="dxa"/>
            <w:vAlign w:val="center"/>
          </w:tcPr>
          <w:p w14:paraId="10066971" w14:textId="77777777" w:rsidR="002038B0" w:rsidRDefault="00000000">
            <w:r>
              <w:t>27.63</w:t>
            </w:r>
          </w:p>
        </w:tc>
        <w:tc>
          <w:tcPr>
            <w:tcW w:w="777" w:type="dxa"/>
            <w:vAlign w:val="center"/>
          </w:tcPr>
          <w:p w14:paraId="6107C79A" w14:textId="77777777" w:rsidR="002038B0" w:rsidRDefault="00000000">
            <w:r>
              <w:t>27.67</w:t>
            </w:r>
          </w:p>
        </w:tc>
        <w:tc>
          <w:tcPr>
            <w:tcW w:w="777" w:type="dxa"/>
            <w:vAlign w:val="center"/>
          </w:tcPr>
          <w:p w14:paraId="02813797" w14:textId="77777777" w:rsidR="002038B0" w:rsidRDefault="00000000">
            <w:r>
              <w:t>27.71</w:t>
            </w:r>
          </w:p>
        </w:tc>
        <w:tc>
          <w:tcPr>
            <w:tcW w:w="777" w:type="dxa"/>
            <w:vAlign w:val="center"/>
          </w:tcPr>
          <w:p w14:paraId="323E4AC3" w14:textId="77777777" w:rsidR="002038B0" w:rsidRDefault="00000000">
            <w:r>
              <w:t>27.74</w:t>
            </w:r>
          </w:p>
        </w:tc>
        <w:tc>
          <w:tcPr>
            <w:tcW w:w="777" w:type="dxa"/>
            <w:vAlign w:val="center"/>
          </w:tcPr>
          <w:p w14:paraId="1AC6E972" w14:textId="77777777" w:rsidR="002038B0" w:rsidRDefault="00000000">
            <w:r>
              <w:t>27.76</w:t>
            </w:r>
          </w:p>
        </w:tc>
        <w:tc>
          <w:tcPr>
            <w:tcW w:w="777" w:type="dxa"/>
            <w:vAlign w:val="center"/>
          </w:tcPr>
          <w:p w14:paraId="5BF67349" w14:textId="77777777" w:rsidR="002038B0" w:rsidRDefault="00000000">
            <w:r>
              <w:t>27.78</w:t>
            </w:r>
          </w:p>
        </w:tc>
        <w:tc>
          <w:tcPr>
            <w:tcW w:w="777" w:type="dxa"/>
            <w:vAlign w:val="center"/>
          </w:tcPr>
          <w:p w14:paraId="18B18C31" w14:textId="77777777" w:rsidR="002038B0" w:rsidRDefault="00000000">
            <w:r>
              <w:rPr>
                <w:color w:val="3333CC"/>
              </w:rPr>
              <w:t>27.78</w:t>
            </w:r>
          </w:p>
        </w:tc>
        <w:tc>
          <w:tcPr>
            <w:tcW w:w="777" w:type="dxa"/>
            <w:vAlign w:val="center"/>
          </w:tcPr>
          <w:p w14:paraId="6E5BF104" w14:textId="77777777" w:rsidR="002038B0" w:rsidRDefault="00000000">
            <w:r>
              <w:t>27.77</w:t>
            </w:r>
          </w:p>
        </w:tc>
        <w:tc>
          <w:tcPr>
            <w:tcW w:w="777" w:type="dxa"/>
            <w:vAlign w:val="center"/>
          </w:tcPr>
          <w:p w14:paraId="583A0FA7" w14:textId="77777777" w:rsidR="002038B0" w:rsidRDefault="00000000">
            <w:r>
              <w:t>27.76</w:t>
            </w:r>
          </w:p>
        </w:tc>
      </w:tr>
    </w:tbl>
    <w:p w14:paraId="6AEDF258" w14:textId="77777777" w:rsidR="002038B0" w:rsidRDefault="00000000">
      <w:pPr>
        <w:pStyle w:val="4"/>
      </w:pPr>
      <w:r>
        <w:t>空调房间：西向逐时温度</w:t>
      </w:r>
    </w:p>
    <w:p w14:paraId="45770EA2" w14:textId="77777777" w:rsidR="002038B0" w:rsidRDefault="00000000">
      <w:pPr>
        <w:jc w:val="center"/>
      </w:pPr>
      <w:r>
        <w:rPr>
          <w:noProof/>
        </w:rPr>
        <w:drawing>
          <wp:inline distT="0" distB="0" distL="0" distR="0" wp14:anchorId="2FECCD10" wp14:editId="2A83B79B">
            <wp:extent cx="5667375" cy="30765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92FA7" w14:textId="77777777" w:rsidR="002038B0" w:rsidRDefault="002038B0"/>
    <w:p w14:paraId="5B25C221" w14:textId="77777777" w:rsidR="002038B0" w:rsidRDefault="002038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038B0" w14:paraId="2692F0CB" w14:textId="77777777">
        <w:tc>
          <w:tcPr>
            <w:tcW w:w="777" w:type="dxa"/>
            <w:shd w:val="clear" w:color="auto" w:fill="E6E6E6"/>
            <w:vAlign w:val="center"/>
          </w:tcPr>
          <w:p w14:paraId="52954920" w14:textId="77777777" w:rsidR="002038B0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2321FF" w14:textId="77777777" w:rsidR="002038B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DC1785" w14:textId="77777777" w:rsidR="002038B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7F01AA" w14:textId="77777777" w:rsidR="002038B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6FA103" w14:textId="77777777" w:rsidR="002038B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80CA28" w14:textId="77777777" w:rsidR="002038B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D820BE" w14:textId="77777777" w:rsidR="002038B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6D0C69" w14:textId="77777777" w:rsidR="002038B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820DDB" w14:textId="77777777" w:rsidR="002038B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5A722F" w14:textId="77777777" w:rsidR="002038B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DB5702" w14:textId="77777777" w:rsidR="002038B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A5AAB7" w14:textId="77777777" w:rsidR="002038B0" w:rsidRDefault="00000000">
            <w:pPr>
              <w:jc w:val="center"/>
            </w:pPr>
            <w:r>
              <w:t>11:00</w:t>
            </w:r>
          </w:p>
        </w:tc>
      </w:tr>
      <w:tr w:rsidR="002038B0" w14:paraId="5CA2D7F7" w14:textId="77777777">
        <w:tc>
          <w:tcPr>
            <w:tcW w:w="777" w:type="dxa"/>
            <w:vAlign w:val="center"/>
          </w:tcPr>
          <w:p w14:paraId="6E2C6C11" w14:textId="77777777" w:rsidR="002038B0" w:rsidRDefault="00000000">
            <w:r>
              <w:t>28.06</w:t>
            </w:r>
          </w:p>
        </w:tc>
        <w:tc>
          <w:tcPr>
            <w:tcW w:w="777" w:type="dxa"/>
            <w:vAlign w:val="center"/>
          </w:tcPr>
          <w:p w14:paraId="393ABD97" w14:textId="77777777" w:rsidR="002038B0" w:rsidRDefault="00000000">
            <w:r>
              <w:t>28.02</w:t>
            </w:r>
          </w:p>
        </w:tc>
        <w:tc>
          <w:tcPr>
            <w:tcW w:w="777" w:type="dxa"/>
            <w:vAlign w:val="center"/>
          </w:tcPr>
          <w:p w14:paraId="1D88159C" w14:textId="77777777" w:rsidR="002038B0" w:rsidRDefault="00000000">
            <w:r>
              <w:t>27.98</w:t>
            </w:r>
          </w:p>
        </w:tc>
        <w:tc>
          <w:tcPr>
            <w:tcW w:w="777" w:type="dxa"/>
            <w:vAlign w:val="center"/>
          </w:tcPr>
          <w:p w14:paraId="08B1CDA7" w14:textId="77777777" w:rsidR="002038B0" w:rsidRDefault="00000000">
            <w:r>
              <w:t>27.94</w:t>
            </w:r>
          </w:p>
        </w:tc>
        <w:tc>
          <w:tcPr>
            <w:tcW w:w="777" w:type="dxa"/>
            <w:vAlign w:val="center"/>
          </w:tcPr>
          <w:p w14:paraId="282B3A30" w14:textId="77777777" w:rsidR="002038B0" w:rsidRDefault="00000000">
            <w:r>
              <w:t>27.90</w:t>
            </w:r>
          </w:p>
        </w:tc>
        <w:tc>
          <w:tcPr>
            <w:tcW w:w="777" w:type="dxa"/>
            <w:vAlign w:val="center"/>
          </w:tcPr>
          <w:p w14:paraId="1D6417F6" w14:textId="77777777" w:rsidR="002038B0" w:rsidRDefault="00000000">
            <w:r>
              <w:t>27.85</w:t>
            </w:r>
          </w:p>
        </w:tc>
        <w:tc>
          <w:tcPr>
            <w:tcW w:w="777" w:type="dxa"/>
            <w:vAlign w:val="center"/>
          </w:tcPr>
          <w:p w14:paraId="23F7E7A6" w14:textId="77777777" w:rsidR="002038B0" w:rsidRDefault="00000000">
            <w:r>
              <w:t>27.80</w:t>
            </w:r>
          </w:p>
        </w:tc>
        <w:tc>
          <w:tcPr>
            <w:tcW w:w="777" w:type="dxa"/>
            <w:vAlign w:val="center"/>
          </w:tcPr>
          <w:p w14:paraId="787E9661" w14:textId="77777777" w:rsidR="002038B0" w:rsidRDefault="00000000">
            <w:r>
              <w:t>27.75</w:t>
            </w:r>
          </w:p>
        </w:tc>
        <w:tc>
          <w:tcPr>
            <w:tcW w:w="777" w:type="dxa"/>
            <w:vAlign w:val="center"/>
          </w:tcPr>
          <w:p w14:paraId="2B5C0798" w14:textId="77777777" w:rsidR="002038B0" w:rsidRDefault="00000000">
            <w:r>
              <w:t>27.71</w:t>
            </w:r>
          </w:p>
        </w:tc>
        <w:tc>
          <w:tcPr>
            <w:tcW w:w="777" w:type="dxa"/>
            <w:vAlign w:val="center"/>
          </w:tcPr>
          <w:p w14:paraId="049C0B8B" w14:textId="77777777" w:rsidR="002038B0" w:rsidRDefault="00000000">
            <w:r>
              <w:t>27.67</w:t>
            </w:r>
          </w:p>
        </w:tc>
        <w:tc>
          <w:tcPr>
            <w:tcW w:w="777" w:type="dxa"/>
            <w:vAlign w:val="center"/>
          </w:tcPr>
          <w:p w14:paraId="7173853F" w14:textId="77777777" w:rsidR="002038B0" w:rsidRDefault="00000000">
            <w:r>
              <w:t>27.64</w:t>
            </w:r>
          </w:p>
        </w:tc>
        <w:tc>
          <w:tcPr>
            <w:tcW w:w="777" w:type="dxa"/>
            <w:vAlign w:val="center"/>
          </w:tcPr>
          <w:p w14:paraId="77CBB31A" w14:textId="77777777" w:rsidR="002038B0" w:rsidRDefault="00000000">
            <w:r>
              <w:t>27.62</w:t>
            </w:r>
          </w:p>
        </w:tc>
      </w:tr>
      <w:tr w:rsidR="002038B0" w14:paraId="2A55B226" w14:textId="77777777">
        <w:tc>
          <w:tcPr>
            <w:tcW w:w="777" w:type="dxa"/>
            <w:shd w:val="clear" w:color="auto" w:fill="E6E6E6"/>
            <w:vAlign w:val="center"/>
          </w:tcPr>
          <w:p w14:paraId="6E4411BE" w14:textId="77777777" w:rsidR="002038B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699F42" w14:textId="77777777" w:rsidR="002038B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0F7CEC" w14:textId="77777777" w:rsidR="002038B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382A53" w14:textId="77777777" w:rsidR="002038B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BC7BA9" w14:textId="77777777" w:rsidR="002038B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E0BD23" w14:textId="77777777" w:rsidR="002038B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C4D124" w14:textId="77777777" w:rsidR="002038B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981B6F" w14:textId="77777777" w:rsidR="002038B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61447F" w14:textId="77777777" w:rsidR="002038B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8D8771" w14:textId="77777777" w:rsidR="002038B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91C295" w14:textId="77777777" w:rsidR="002038B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E2A15F" w14:textId="77777777" w:rsidR="002038B0" w:rsidRDefault="00000000">
            <w:r>
              <w:t>23:00</w:t>
            </w:r>
          </w:p>
        </w:tc>
      </w:tr>
      <w:tr w:rsidR="002038B0" w14:paraId="7BEBFB5E" w14:textId="77777777">
        <w:tc>
          <w:tcPr>
            <w:tcW w:w="777" w:type="dxa"/>
            <w:vAlign w:val="center"/>
          </w:tcPr>
          <w:p w14:paraId="34A0205D" w14:textId="77777777" w:rsidR="002038B0" w:rsidRDefault="00000000">
            <w:r>
              <w:t>27.62</w:t>
            </w:r>
          </w:p>
        </w:tc>
        <w:tc>
          <w:tcPr>
            <w:tcW w:w="777" w:type="dxa"/>
            <w:vAlign w:val="center"/>
          </w:tcPr>
          <w:p w14:paraId="7E067157" w14:textId="77777777" w:rsidR="002038B0" w:rsidRDefault="00000000">
            <w:r>
              <w:t>27.63</w:t>
            </w:r>
          </w:p>
        </w:tc>
        <w:tc>
          <w:tcPr>
            <w:tcW w:w="777" w:type="dxa"/>
            <w:vAlign w:val="center"/>
          </w:tcPr>
          <w:p w14:paraId="5837037A" w14:textId="77777777" w:rsidR="002038B0" w:rsidRDefault="00000000">
            <w:r>
              <w:t>27.65</w:t>
            </w:r>
          </w:p>
        </w:tc>
        <w:tc>
          <w:tcPr>
            <w:tcW w:w="777" w:type="dxa"/>
            <w:vAlign w:val="center"/>
          </w:tcPr>
          <w:p w14:paraId="518D3650" w14:textId="77777777" w:rsidR="002038B0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14:paraId="3169707B" w14:textId="77777777" w:rsidR="002038B0" w:rsidRDefault="00000000">
            <w:r>
              <w:t>27.76</w:t>
            </w:r>
          </w:p>
        </w:tc>
        <w:tc>
          <w:tcPr>
            <w:tcW w:w="777" w:type="dxa"/>
            <w:vAlign w:val="center"/>
          </w:tcPr>
          <w:p w14:paraId="350CFB39" w14:textId="77777777" w:rsidR="002038B0" w:rsidRDefault="00000000">
            <w:r>
              <w:t>27.84</w:t>
            </w:r>
          </w:p>
        </w:tc>
        <w:tc>
          <w:tcPr>
            <w:tcW w:w="777" w:type="dxa"/>
            <w:vAlign w:val="center"/>
          </w:tcPr>
          <w:p w14:paraId="4E0E79B2" w14:textId="77777777" w:rsidR="002038B0" w:rsidRDefault="00000000">
            <w:r>
              <w:t>27.92</w:t>
            </w:r>
          </w:p>
        </w:tc>
        <w:tc>
          <w:tcPr>
            <w:tcW w:w="777" w:type="dxa"/>
            <w:vAlign w:val="center"/>
          </w:tcPr>
          <w:p w14:paraId="1C5F8027" w14:textId="77777777" w:rsidR="002038B0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16C40D85" w14:textId="77777777" w:rsidR="002038B0" w:rsidRDefault="00000000">
            <w:r>
              <w:t>28.06</w:t>
            </w:r>
          </w:p>
        </w:tc>
        <w:tc>
          <w:tcPr>
            <w:tcW w:w="777" w:type="dxa"/>
            <w:vAlign w:val="center"/>
          </w:tcPr>
          <w:p w14:paraId="7A476760" w14:textId="77777777" w:rsidR="002038B0" w:rsidRDefault="00000000">
            <w:r>
              <w:t>28.09</w:t>
            </w:r>
          </w:p>
        </w:tc>
        <w:tc>
          <w:tcPr>
            <w:tcW w:w="777" w:type="dxa"/>
            <w:vAlign w:val="center"/>
          </w:tcPr>
          <w:p w14:paraId="2055D9B2" w14:textId="77777777" w:rsidR="002038B0" w:rsidRDefault="00000000">
            <w:r>
              <w:rPr>
                <w:color w:val="3333CC"/>
              </w:rPr>
              <w:t>28.09</w:t>
            </w:r>
          </w:p>
        </w:tc>
        <w:tc>
          <w:tcPr>
            <w:tcW w:w="777" w:type="dxa"/>
            <w:vAlign w:val="center"/>
          </w:tcPr>
          <w:p w14:paraId="188D330B" w14:textId="77777777" w:rsidR="002038B0" w:rsidRDefault="00000000">
            <w:r>
              <w:t>28.08</w:t>
            </w:r>
          </w:p>
        </w:tc>
      </w:tr>
    </w:tbl>
    <w:p w14:paraId="27174534" w14:textId="77777777" w:rsidR="002038B0" w:rsidRDefault="00000000">
      <w:pPr>
        <w:pStyle w:val="4"/>
      </w:pPr>
      <w:r>
        <w:t>空调房间：南向逐时温度</w:t>
      </w:r>
    </w:p>
    <w:p w14:paraId="42C69FB3" w14:textId="77777777" w:rsidR="002038B0" w:rsidRDefault="00000000">
      <w:pPr>
        <w:jc w:val="center"/>
      </w:pPr>
      <w:r>
        <w:rPr>
          <w:noProof/>
        </w:rPr>
        <w:drawing>
          <wp:inline distT="0" distB="0" distL="0" distR="0" wp14:anchorId="1A277227" wp14:editId="76530886">
            <wp:extent cx="5667375" cy="30765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97EA0" w14:textId="77777777" w:rsidR="002038B0" w:rsidRDefault="002038B0"/>
    <w:p w14:paraId="10ABAFD9" w14:textId="77777777" w:rsidR="002038B0" w:rsidRDefault="002038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038B0" w14:paraId="518631B6" w14:textId="77777777">
        <w:tc>
          <w:tcPr>
            <w:tcW w:w="777" w:type="dxa"/>
            <w:shd w:val="clear" w:color="auto" w:fill="E6E6E6"/>
            <w:vAlign w:val="center"/>
          </w:tcPr>
          <w:p w14:paraId="2585C4A4" w14:textId="77777777" w:rsidR="002038B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D592E2" w14:textId="77777777" w:rsidR="002038B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70B0A1" w14:textId="77777777" w:rsidR="002038B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350A19" w14:textId="77777777" w:rsidR="002038B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D1336E" w14:textId="77777777" w:rsidR="002038B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AECE56" w14:textId="77777777" w:rsidR="002038B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2EAF1B" w14:textId="77777777" w:rsidR="002038B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006E01" w14:textId="77777777" w:rsidR="002038B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891C57" w14:textId="77777777" w:rsidR="002038B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1118BB" w14:textId="77777777" w:rsidR="002038B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EECA0D" w14:textId="77777777" w:rsidR="002038B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CA21F9" w14:textId="77777777" w:rsidR="002038B0" w:rsidRDefault="00000000">
            <w:pPr>
              <w:jc w:val="center"/>
            </w:pPr>
            <w:r>
              <w:t>11:00</w:t>
            </w:r>
          </w:p>
        </w:tc>
      </w:tr>
      <w:tr w:rsidR="002038B0" w14:paraId="721975CA" w14:textId="77777777">
        <w:tc>
          <w:tcPr>
            <w:tcW w:w="777" w:type="dxa"/>
            <w:vAlign w:val="center"/>
          </w:tcPr>
          <w:p w14:paraId="242DEE4F" w14:textId="77777777" w:rsidR="002038B0" w:rsidRDefault="00000000">
            <w:r>
              <w:t>27.71</w:t>
            </w:r>
          </w:p>
        </w:tc>
        <w:tc>
          <w:tcPr>
            <w:tcW w:w="777" w:type="dxa"/>
            <w:vAlign w:val="center"/>
          </w:tcPr>
          <w:p w14:paraId="111C025A" w14:textId="77777777" w:rsidR="002038B0" w:rsidRDefault="00000000">
            <w:r>
              <w:t>27.69</w:t>
            </w:r>
          </w:p>
        </w:tc>
        <w:tc>
          <w:tcPr>
            <w:tcW w:w="777" w:type="dxa"/>
            <w:vAlign w:val="center"/>
          </w:tcPr>
          <w:p w14:paraId="7A92EC44" w14:textId="77777777" w:rsidR="002038B0" w:rsidRDefault="00000000">
            <w:r>
              <w:t>27.66</w:t>
            </w:r>
          </w:p>
        </w:tc>
        <w:tc>
          <w:tcPr>
            <w:tcW w:w="777" w:type="dxa"/>
            <w:vAlign w:val="center"/>
          </w:tcPr>
          <w:p w14:paraId="717EE808" w14:textId="77777777" w:rsidR="002038B0" w:rsidRDefault="00000000">
            <w:r>
              <w:t>27.63</w:t>
            </w:r>
          </w:p>
        </w:tc>
        <w:tc>
          <w:tcPr>
            <w:tcW w:w="777" w:type="dxa"/>
            <w:vAlign w:val="center"/>
          </w:tcPr>
          <w:p w14:paraId="2C987A83" w14:textId="77777777" w:rsidR="002038B0" w:rsidRDefault="00000000">
            <w:r>
              <w:t>27.60</w:t>
            </w:r>
          </w:p>
        </w:tc>
        <w:tc>
          <w:tcPr>
            <w:tcW w:w="777" w:type="dxa"/>
            <w:vAlign w:val="center"/>
          </w:tcPr>
          <w:p w14:paraId="70A0B3F3" w14:textId="77777777" w:rsidR="002038B0" w:rsidRDefault="00000000">
            <w:r>
              <w:t>27.56</w:t>
            </w:r>
          </w:p>
        </w:tc>
        <w:tc>
          <w:tcPr>
            <w:tcW w:w="777" w:type="dxa"/>
            <w:vAlign w:val="center"/>
          </w:tcPr>
          <w:p w14:paraId="6024729A" w14:textId="77777777" w:rsidR="002038B0" w:rsidRDefault="00000000">
            <w:r>
              <w:t>27.53</w:t>
            </w:r>
          </w:p>
        </w:tc>
        <w:tc>
          <w:tcPr>
            <w:tcW w:w="777" w:type="dxa"/>
            <w:vAlign w:val="center"/>
          </w:tcPr>
          <w:p w14:paraId="714D6B90" w14:textId="77777777" w:rsidR="002038B0" w:rsidRDefault="00000000">
            <w:r>
              <w:t>27.49</w:t>
            </w:r>
          </w:p>
        </w:tc>
        <w:tc>
          <w:tcPr>
            <w:tcW w:w="777" w:type="dxa"/>
            <w:vAlign w:val="center"/>
          </w:tcPr>
          <w:p w14:paraId="4224698D" w14:textId="77777777" w:rsidR="002038B0" w:rsidRDefault="00000000">
            <w:r>
              <w:t>27.46</w:t>
            </w:r>
          </w:p>
        </w:tc>
        <w:tc>
          <w:tcPr>
            <w:tcW w:w="777" w:type="dxa"/>
            <w:vAlign w:val="center"/>
          </w:tcPr>
          <w:p w14:paraId="09F211FB" w14:textId="77777777" w:rsidR="002038B0" w:rsidRDefault="00000000">
            <w:r>
              <w:t>27.43</w:t>
            </w:r>
          </w:p>
        </w:tc>
        <w:tc>
          <w:tcPr>
            <w:tcW w:w="777" w:type="dxa"/>
            <w:vAlign w:val="center"/>
          </w:tcPr>
          <w:p w14:paraId="26A86FCD" w14:textId="77777777" w:rsidR="002038B0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14:paraId="26D5C5FE" w14:textId="77777777" w:rsidR="002038B0" w:rsidRDefault="00000000">
            <w:r>
              <w:t>27.41</w:t>
            </w:r>
          </w:p>
        </w:tc>
      </w:tr>
      <w:tr w:rsidR="002038B0" w14:paraId="5BBA9815" w14:textId="77777777">
        <w:tc>
          <w:tcPr>
            <w:tcW w:w="777" w:type="dxa"/>
            <w:shd w:val="clear" w:color="auto" w:fill="E6E6E6"/>
            <w:vAlign w:val="center"/>
          </w:tcPr>
          <w:p w14:paraId="55C8C263" w14:textId="77777777" w:rsidR="002038B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D6417C" w14:textId="77777777" w:rsidR="002038B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9AECA4" w14:textId="77777777" w:rsidR="002038B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752B11" w14:textId="77777777" w:rsidR="002038B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01FCB3" w14:textId="77777777" w:rsidR="002038B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482A7A" w14:textId="77777777" w:rsidR="002038B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928727" w14:textId="77777777" w:rsidR="002038B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57AE52" w14:textId="77777777" w:rsidR="002038B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C760BE" w14:textId="77777777" w:rsidR="002038B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D75AE0" w14:textId="77777777" w:rsidR="002038B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C614F8" w14:textId="77777777" w:rsidR="002038B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1F66E0" w14:textId="77777777" w:rsidR="002038B0" w:rsidRDefault="00000000">
            <w:r>
              <w:t>23:00</w:t>
            </w:r>
          </w:p>
        </w:tc>
      </w:tr>
      <w:tr w:rsidR="002038B0" w14:paraId="5892DD06" w14:textId="77777777">
        <w:tc>
          <w:tcPr>
            <w:tcW w:w="777" w:type="dxa"/>
            <w:vAlign w:val="center"/>
          </w:tcPr>
          <w:p w14:paraId="20694F72" w14:textId="77777777" w:rsidR="002038B0" w:rsidRDefault="00000000">
            <w:r>
              <w:t>27.43</w:t>
            </w:r>
          </w:p>
        </w:tc>
        <w:tc>
          <w:tcPr>
            <w:tcW w:w="777" w:type="dxa"/>
            <w:vAlign w:val="center"/>
          </w:tcPr>
          <w:p w14:paraId="03199EE3" w14:textId="77777777" w:rsidR="002038B0" w:rsidRDefault="00000000">
            <w:r>
              <w:t>27.46</w:t>
            </w:r>
          </w:p>
        </w:tc>
        <w:tc>
          <w:tcPr>
            <w:tcW w:w="777" w:type="dxa"/>
            <w:vAlign w:val="center"/>
          </w:tcPr>
          <w:p w14:paraId="08F10F1C" w14:textId="77777777" w:rsidR="002038B0" w:rsidRDefault="00000000">
            <w:r>
              <w:t>27.51</w:t>
            </w:r>
          </w:p>
        </w:tc>
        <w:tc>
          <w:tcPr>
            <w:tcW w:w="777" w:type="dxa"/>
            <w:vAlign w:val="center"/>
          </w:tcPr>
          <w:p w14:paraId="22DD51D5" w14:textId="77777777" w:rsidR="002038B0" w:rsidRDefault="00000000">
            <w:r>
              <w:t>27.56</w:t>
            </w:r>
          </w:p>
        </w:tc>
        <w:tc>
          <w:tcPr>
            <w:tcW w:w="777" w:type="dxa"/>
            <w:vAlign w:val="center"/>
          </w:tcPr>
          <w:p w14:paraId="1F992CBE" w14:textId="77777777" w:rsidR="002038B0" w:rsidRDefault="00000000">
            <w:r>
              <w:t>27.62</w:t>
            </w:r>
          </w:p>
        </w:tc>
        <w:tc>
          <w:tcPr>
            <w:tcW w:w="777" w:type="dxa"/>
            <w:vAlign w:val="center"/>
          </w:tcPr>
          <w:p w14:paraId="52562D7B" w14:textId="77777777" w:rsidR="002038B0" w:rsidRDefault="00000000">
            <w:r>
              <w:t>27.67</w:t>
            </w:r>
          </w:p>
        </w:tc>
        <w:tc>
          <w:tcPr>
            <w:tcW w:w="777" w:type="dxa"/>
            <w:vAlign w:val="center"/>
          </w:tcPr>
          <w:p w14:paraId="4F1BAF92" w14:textId="77777777" w:rsidR="002038B0" w:rsidRDefault="00000000">
            <w:r>
              <w:t>27.71</w:t>
            </w:r>
          </w:p>
        </w:tc>
        <w:tc>
          <w:tcPr>
            <w:tcW w:w="777" w:type="dxa"/>
            <w:vAlign w:val="center"/>
          </w:tcPr>
          <w:p w14:paraId="742B5B23" w14:textId="77777777" w:rsidR="002038B0" w:rsidRDefault="00000000">
            <w:r>
              <w:t>27.74</w:t>
            </w:r>
          </w:p>
        </w:tc>
        <w:tc>
          <w:tcPr>
            <w:tcW w:w="777" w:type="dxa"/>
            <w:vAlign w:val="center"/>
          </w:tcPr>
          <w:p w14:paraId="3E544B85" w14:textId="77777777" w:rsidR="002038B0" w:rsidRDefault="00000000">
            <w:r>
              <w:t>27.75</w:t>
            </w:r>
          </w:p>
        </w:tc>
        <w:tc>
          <w:tcPr>
            <w:tcW w:w="777" w:type="dxa"/>
            <w:vAlign w:val="center"/>
          </w:tcPr>
          <w:p w14:paraId="42E20642" w14:textId="77777777" w:rsidR="002038B0" w:rsidRDefault="00000000">
            <w:r>
              <w:rPr>
                <w:color w:val="3333CC"/>
              </w:rPr>
              <w:t>27.76</w:t>
            </w:r>
          </w:p>
        </w:tc>
        <w:tc>
          <w:tcPr>
            <w:tcW w:w="777" w:type="dxa"/>
            <w:vAlign w:val="center"/>
          </w:tcPr>
          <w:p w14:paraId="7416DCC1" w14:textId="77777777" w:rsidR="002038B0" w:rsidRDefault="00000000">
            <w:r>
              <w:t>27.75</w:t>
            </w:r>
          </w:p>
        </w:tc>
        <w:tc>
          <w:tcPr>
            <w:tcW w:w="777" w:type="dxa"/>
            <w:vAlign w:val="center"/>
          </w:tcPr>
          <w:p w14:paraId="2C1FBC98" w14:textId="77777777" w:rsidR="002038B0" w:rsidRDefault="00000000">
            <w:r>
              <w:t>27.73</w:t>
            </w:r>
          </w:p>
        </w:tc>
      </w:tr>
    </w:tbl>
    <w:p w14:paraId="153605CD" w14:textId="77777777" w:rsidR="002038B0" w:rsidRDefault="00000000">
      <w:pPr>
        <w:pStyle w:val="4"/>
      </w:pPr>
      <w:r>
        <w:lastRenderedPageBreak/>
        <w:t>空调房间：北向逐时温度</w:t>
      </w:r>
    </w:p>
    <w:p w14:paraId="54893C0C" w14:textId="77777777" w:rsidR="002038B0" w:rsidRDefault="00000000">
      <w:pPr>
        <w:jc w:val="center"/>
      </w:pPr>
      <w:r>
        <w:rPr>
          <w:noProof/>
        </w:rPr>
        <w:drawing>
          <wp:inline distT="0" distB="0" distL="0" distR="0" wp14:anchorId="6A7AEC05" wp14:editId="08BD7906">
            <wp:extent cx="5667375" cy="30765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D18981" w14:textId="77777777" w:rsidR="002038B0" w:rsidRDefault="002038B0"/>
    <w:p w14:paraId="1494D7FB" w14:textId="77777777" w:rsidR="002038B0" w:rsidRDefault="002038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038B0" w14:paraId="19F73CA4" w14:textId="77777777">
        <w:tc>
          <w:tcPr>
            <w:tcW w:w="777" w:type="dxa"/>
            <w:shd w:val="clear" w:color="auto" w:fill="E6E6E6"/>
            <w:vAlign w:val="center"/>
          </w:tcPr>
          <w:p w14:paraId="2D2E81EA" w14:textId="77777777" w:rsidR="002038B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3ABDA7" w14:textId="77777777" w:rsidR="002038B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8AB318" w14:textId="77777777" w:rsidR="002038B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056A45" w14:textId="77777777" w:rsidR="002038B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CACF02" w14:textId="77777777" w:rsidR="002038B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742F9B" w14:textId="77777777" w:rsidR="002038B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5329C6" w14:textId="77777777" w:rsidR="002038B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7660F4" w14:textId="77777777" w:rsidR="002038B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724A2E" w14:textId="77777777" w:rsidR="002038B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94A2E0" w14:textId="77777777" w:rsidR="002038B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392EE3" w14:textId="77777777" w:rsidR="002038B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C88732" w14:textId="77777777" w:rsidR="002038B0" w:rsidRDefault="00000000">
            <w:pPr>
              <w:jc w:val="center"/>
            </w:pPr>
            <w:r>
              <w:t>11:00</w:t>
            </w:r>
          </w:p>
        </w:tc>
      </w:tr>
      <w:tr w:rsidR="002038B0" w14:paraId="46EEA9C5" w14:textId="77777777">
        <w:tc>
          <w:tcPr>
            <w:tcW w:w="777" w:type="dxa"/>
            <w:vAlign w:val="center"/>
          </w:tcPr>
          <w:p w14:paraId="3CDE3140" w14:textId="77777777" w:rsidR="002038B0" w:rsidRDefault="00000000">
            <w:r>
              <w:t>27.45</w:t>
            </w:r>
          </w:p>
        </w:tc>
        <w:tc>
          <w:tcPr>
            <w:tcW w:w="777" w:type="dxa"/>
            <w:vAlign w:val="center"/>
          </w:tcPr>
          <w:p w14:paraId="33143DA4" w14:textId="77777777" w:rsidR="002038B0" w:rsidRDefault="00000000">
            <w:r>
              <w:t>27.44</w:t>
            </w:r>
          </w:p>
        </w:tc>
        <w:tc>
          <w:tcPr>
            <w:tcW w:w="777" w:type="dxa"/>
            <w:vAlign w:val="center"/>
          </w:tcPr>
          <w:p w14:paraId="2A8D8ACE" w14:textId="77777777" w:rsidR="002038B0" w:rsidRDefault="00000000">
            <w:r>
              <w:t>27.42</w:t>
            </w:r>
          </w:p>
        </w:tc>
        <w:tc>
          <w:tcPr>
            <w:tcW w:w="777" w:type="dxa"/>
            <w:vAlign w:val="center"/>
          </w:tcPr>
          <w:p w14:paraId="1312CC97" w14:textId="77777777" w:rsidR="002038B0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533F88D5" w14:textId="77777777" w:rsidR="002038B0" w:rsidRDefault="00000000">
            <w:r>
              <w:t>27.37</w:t>
            </w:r>
          </w:p>
        </w:tc>
        <w:tc>
          <w:tcPr>
            <w:tcW w:w="777" w:type="dxa"/>
            <w:vAlign w:val="center"/>
          </w:tcPr>
          <w:p w14:paraId="47713443" w14:textId="77777777" w:rsidR="002038B0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5CEEC2DC" w14:textId="77777777" w:rsidR="002038B0" w:rsidRDefault="00000000">
            <w:r>
              <w:t>27.32</w:t>
            </w:r>
          </w:p>
        </w:tc>
        <w:tc>
          <w:tcPr>
            <w:tcW w:w="777" w:type="dxa"/>
            <w:vAlign w:val="center"/>
          </w:tcPr>
          <w:p w14:paraId="4EB64790" w14:textId="77777777" w:rsidR="002038B0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14:paraId="41E450C1" w14:textId="77777777" w:rsidR="002038B0" w:rsidRDefault="00000000">
            <w:r>
              <w:t>27.27</w:t>
            </w:r>
          </w:p>
        </w:tc>
        <w:tc>
          <w:tcPr>
            <w:tcW w:w="777" w:type="dxa"/>
            <w:vAlign w:val="center"/>
          </w:tcPr>
          <w:p w14:paraId="6EFAD61A" w14:textId="77777777" w:rsidR="002038B0" w:rsidRDefault="00000000">
            <w:r>
              <w:t>27.24</w:t>
            </w:r>
          </w:p>
        </w:tc>
        <w:tc>
          <w:tcPr>
            <w:tcW w:w="777" w:type="dxa"/>
            <w:vAlign w:val="center"/>
          </w:tcPr>
          <w:p w14:paraId="27F4830E" w14:textId="77777777" w:rsidR="002038B0" w:rsidRDefault="00000000">
            <w:r>
              <w:t>27.23</w:t>
            </w:r>
          </w:p>
        </w:tc>
        <w:tc>
          <w:tcPr>
            <w:tcW w:w="777" w:type="dxa"/>
            <w:vAlign w:val="center"/>
          </w:tcPr>
          <w:p w14:paraId="6A54813B" w14:textId="77777777" w:rsidR="002038B0" w:rsidRDefault="00000000">
            <w:r>
              <w:t>27.22</w:t>
            </w:r>
          </w:p>
        </w:tc>
      </w:tr>
      <w:tr w:rsidR="002038B0" w14:paraId="4676EBDA" w14:textId="77777777">
        <w:tc>
          <w:tcPr>
            <w:tcW w:w="777" w:type="dxa"/>
            <w:shd w:val="clear" w:color="auto" w:fill="E6E6E6"/>
            <w:vAlign w:val="center"/>
          </w:tcPr>
          <w:p w14:paraId="4CF3D5A3" w14:textId="77777777" w:rsidR="002038B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57BDB5" w14:textId="77777777" w:rsidR="002038B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15AD62" w14:textId="77777777" w:rsidR="002038B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A96046" w14:textId="77777777" w:rsidR="002038B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DEFE78" w14:textId="77777777" w:rsidR="002038B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D545C6" w14:textId="77777777" w:rsidR="002038B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E26577" w14:textId="77777777" w:rsidR="002038B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5B6A56" w14:textId="77777777" w:rsidR="002038B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0B327F" w14:textId="77777777" w:rsidR="002038B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9CF008" w14:textId="77777777" w:rsidR="002038B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B117BA" w14:textId="77777777" w:rsidR="002038B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E83CF1" w14:textId="77777777" w:rsidR="002038B0" w:rsidRDefault="00000000">
            <w:r>
              <w:t>23:00</w:t>
            </w:r>
          </w:p>
        </w:tc>
      </w:tr>
      <w:tr w:rsidR="002038B0" w14:paraId="662AC29B" w14:textId="77777777">
        <w:tc>
          <w:tcPr>
            <w:tcW w:w="777" w:type="dxa"/>
            <w:vAlign w:val="center"/>
          </w:tcPr>
          <w:p w14:paraId="5B42DF3D" w14:textId="77777777" w:rsidR="002038B0" w:rsidRDefault="00000000">
            <w:r>
              <w:t>27.23</w:t>
            </w:r>
          </w:p>
        </w:tc>
        <w:tc>
          <w:tcPr>
            <w:tcW w:w="777" w:type="dxa"/>
            <w:vAlign w:val="center"/>
          </w:tcPr>
          <w:p w14:paraId="2F7B0738" w14:textId="77777777" w:rsidR="002038B0" w:rsidRDefault="00000000">
            <w:r>
              <w:t>27.25</w:t>
            </w:r>
          </w:p>
        </w:tc>
        <w:tc>
          <w:tcPr>
            <w:tcW w:w="777" w:type="dxa"/>
            <w:vAlign w:val="center"/>
          </w:tcPr>
          <w:p w14:paraId="1DD0C3F1" w14:textId="77777777" w:rsidR="002038B0" w:rsidRDefault="00000000">
            <w:r>
              <w:t>27.27</w:t>
            </w:r>
          </w:p>
        </w:tc>
        <w:tc>
          <w:tcPr>
            <w:tcW w:w="777" w:type="dxa"/>
            <w:vAlign w:val="center"/>
          </w:tcPr>
          <w:p w14:paraId="6CF9AACC" w14:textId="77777777" w:rsidR="002038B0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411A416E" w14:textId="77777777" w:rsidR="002038B0" w:rsidRDefault="00000000">
            <w:r>
              <w:t>27.34</w:t>
            </w:r>
          </w:p>
        </w:tc>
        <w:tc>
          <w:tcPr>
            <w:tcW w:w="777" w:type="dxa"/>
            <w:vAlign w:val="center"/>
          </w:tcPr>
          <w:p w14:paraId="274CF367" w14:textId="77777777" w:rsidR="002038B0" w:rsidRDefault="00000000">
            <w:r>
              <w:t>27.38</w:t>
            </w:r>
          </w:p>
        </w:tc>
        <w:tc>
          <w:tcPr>
            <w:tcW w:w="777" w:type="dxa"/>
            <w:vAlign w:val="center"/>
          </w:tcPr>
          <w:p w14:paraId="4E22731C" w14:textId="77777777" w:rsidR="002038B0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14:paraId="1AA6D7F5" w14:textId="77777777" w:rsidR="002038B0" w:rsidRDefault="00000000">
            <w:r>
              <w:t>27.43</w:t>
            </w:r>
          </w:p>
        </w:tc>
        <w:tc>
          <w:tcPr>
            <w:tcW w:w="777" w:type="dxa"/>
            <w:vAlign w:val="center"/>
          </w:tcPr>
          <w:p w14:paraId="0DB7A33B" w14:textId="77777777" w:rsidR="002038B0" w:rsidRDefault="00000000">
            <w:r>
              <w:t>27.45</w:t>
            </w:r>
          </w:p>
        </w:tc>
        <w:tc>
          <w:tcPr>
            <w:tcW w:w="777" w:type="dxa"/>
            <w:vAlign w:val="center"/>
          </w:tcPr>
          <w:p w14:paraId="58FDBE03" w14:textId="77777777" w:rsidR="002038B0" w:rsidRDefault="00000000">
            <w:r>
              <w:t>27.46</w:t>
            </w:r>
          </w:p>
        </w:tc>
        <w:tc>
          <w:tcPr>
            <w:tcW w:w="777" w:type="dxa"/>
            <w:vAlign w:val="center"/>
          </w:tcPr>
          <w:p w14:paraId="196F600B" w14:textId="77777777" w:rsidR="002038B0" w:rsidRDefault="00000000">
            <w:r>
              <w:rPr>
                <w:color w:val="3333CC"/>
              </w:rPr>
              <w:t>27.46</w:t>
            </w:r>
          </w:p>
        </w:tc>
        <w:tc>
          <w:tcPr>
            <w:tcW w:w="777" w:type="dxa"/>
            <w:vAlign w:val="center"/>
          </w:tcPr>
          <w:p w14:paraId="60C44F80" w14:textId="77777777" w:rsidR="002038B0" w:rsidRDefault="00000000">
            <w:r>
              <w:t>27.46</w:t>
            </w:r>
          </w:p>
        </w:tc>
      </w:tr>
    </w:tbl>
    <w:p w14:paraId="11789DBC" w14:textId="77777777" w:rsidR="002038B0" w:rsidRDefault="00000000">
      <w:pPr>
        <w:pStyle w:val="1"/>
      </w:pPr>
      <w:bookmarkStart w:id="56" w:name="_Toc161171938"/>
      <w:r>
        <w:t>验算结论</w:t>
      </w:r>
      <w:bookmarkEnd w:id="56"/>
    </w:p>
    <w:p w14:paraId="5B47FE93" w14:textId="77777777" w:rsidR="002038B0" w:rsidRDefault="00000000">
      <w:pPr>
        <w:pStyle w:val="2"/>
      </w:pPr>
      <w:bookmarkStart w:id="57" w:name="_Toc161171939"/>
      <w:r>
        <w:t>空调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2038B0" w14:paraId="76C9408C" w14:textId="77777777">
        <w:tc>
          <w:tcPr>
            <w:tcW w:w="1403" w:type="dxa"/>
            <w:shd w:val="clear" w:color="auto" w:fill="DEDEDE"/>
            <w:vAlign w:val="center"/>
          </w:tcPr>
          <w:p w14:paraId="73FE3FF7" w14:textId="77777777" w:rsidR="002038B0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7BE8DC84" w14:textId="77777777" w:rsidR="002038B0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2F60A279" w14:textId="77777777" w:rsidR="002038B0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2945D2CD" w14:textId="77777777" w:rsidR="002038B0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6B4C9F4" w14:textId="77777777" w:rsidR="002038B0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10B47A6C" w14:textId="77777777" w:rsidR="002038B0" w:rsidRDefault="00000000">
            <w:r>
              <w:t>结论</w:t>
            </w:r>
          </w:p>
        </w:tc>
      </w:tr>
      <w:tr w:rsidR="002038B0" w14:paraId="04626431" w14:textId="77777777">
        <w:tc>
          <w:tcPr>
            <w:tcW w:w="1403" w:type="dxa"/>
            <w:vAlign w:val="center"/>
          </w:tcPr>
          <w:p w14:paraId="21BE275C" w14:textId="77777777" w:rsidR="002038B0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16F8A880" w14:textId="77777777" w:rsidR="002038B0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5C64F331" w14:textId="77777777" w:rsidR="002038B0" w:rsidRDefault="00000000">
            <w:r>
              <w:t>19:35</w:t>
            </w:r>
          </w:p>
        </w:tc>
        <w:tc>
          <w:tcPr>
            <w:tcW w:w="1415" w:type="dxa"/>
            <w:vAlign w:val="center"/>
          </w:tcPr>
          <w:p w14:paraId="27D27D96" w14:textId="77777777" w:rsidR="002038B0" w:rsidRDefault="00000000">
            <w:r>
              <w:t>27.01</w:t>
            </w:r>
          </w:p>
        </w:tc>
        <w:tc>
          <w:tcPr>
            <w:tcW w:w="1131" w:type="dxa"/>
            <w:vAlign w:val="center"/>
          </w:tcPr>
          <w:p w14:paraId="5128B4B7" w14:textId="77777777" w:rsidR="002038B0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21A9A66D" w14:textId="77777777" w:rsidR="002038B0" w:rsidRDefault="00000000">
            <w:r>
              <w:t>满足</w:t>
            </w:r>
          </w:p>
        </w:tc>
      </w:tr>
      <w:tr w:rsidR="002038B0" w14:paraId="73177002" w14:textId="77777777">
        <w:tc>
          <w:tcPr>
            <w:tcW w:w="1403" w:type="dxa"/>
            <w:vMerge w:val="restart"/>
            <w:vAlign w:val="center"/>
          </w:tcPr>
          <w:p w14:paraId="4DAA4EF1" w14:textId="77777777" w:rsidR="002038B0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19A354A9" w14:textId="77777777" w:rsidR="002038B0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29F39A75" w14:textId="77777777" w:rsidR="002038B0" w:rsidRDefault="00000000">
            <w:r>
              <w:t>23:50</w:t>
            </w:r>
          </w:p>
        </w:tc>
        <w:tc>
          <w:tcPr>
            <w:tcW w:w="1415" w:type="dxa"/>
            <w:vAlign w:val="center"/>
          </w:tcPr>
          <w:p w14:paraId="017943CA" w14:textId="77777777" w:rsidR="002038B0" w:rsidRDefault="00000000">
            <w:r>
              <w:t>26.95</w:t>
            </w:r>
          </w:p>
        </w:tc>
        <w:tc>
          <w:tcPr>
            <w:tcW w:w="1131" w:type="dxa"/>
            <w:vAlign w:val="center"/>
          </w:tcPr>
          <w:p w14:paraId="242A4239" w14:textId="77777777" w:rsidR="002038B0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43B5423" w14:textId="77777777" w:rsidR="002038B0" w:rsidRDefault="00000000">
            <w:r>
              <w:t>满足</w:t>
            </w:r>
          </w:p>
        </w:tc>
      </w:tr>
      <w:tr w:rsidR="002038B0" w14:paraId="2D7BE5B9" w14:textId="77777777">
        <w:tc>
          <w:tcPr>
            <w:tcW w:w="1403" w:type="dxa"/>
            <w:vMerge/>
            <w:vAlign w:val="center"/>
          </w:tcPr>
          <w:p w14:paraId="6530E224" w14:textId="77777777" w:rsidR="002038B0" w:rsidRDefault="002038B0"/>
        </w:tc>
        <w:tc>
          <w:tcPr>
            <w:tcW w:w="3395" w:type="dxa"/>
            <w:vAlign w:val="center"/>
          </w:tcPr>
          <w:p w14:paraId="1F606668" w14:textId="77777777" w:rsidR="002038B0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04569C3" w14:textId="77777777" w:rsidR="002038B0" w:rsidRDefault="00000000">
            <w:r>
              <w:t>1:00</w:t>
            </w:r>
          </w:p>
        </w:tc>
        <w:tc>
          <w:tcPr>
            <w:tcW w:w="1415" w:type="dxa"/>
            <w:vAlign w:val="center"/>
          </w:tcPr>
          <w:p w14:paraId="11F750B5" w14:textId="77777777" w:rsidR="002038B0" w:rsidRDefault="00000000">
            <w:r>
              <w:t>27.10</w:t>
            </w:r>
          </w:p>
        </w:tc>
        <w:tc>
          <w:tcPr>
            <w:tcW w:w="1131" w:type="dxa"/>
            <w:vAlign w:val="center"/>
          </w:tcPr>
          <w:p w14:paraId="57DFF4B0" w14:textId="77777777" w:rsidR="002038B0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5BAE1F9" w14:textId="77777777" w:rsidR="002038B0" w:rsidRDefault="00000000">
            <w:r>
              <w:t>满足</w:t>
            </w:r>
          </w:p>
        </w:tc>
      </w:tr>
      <w:tr w:rsidR="002038B0" w14:paraId="57BE3F09" w14:textId="77777777">
        <w:tc>
          <w:tcPr>
            <w:tcW w:w="1403" w:type="dxa"/>
            <w:vMerge/>
            <w:vAlign w:val="center"/>
          </w:tcPr>
          <w:p w14:paraId="0528C300" w14:textId="77777777" w:rsidR="002038B0" w:rsidRDefault="002038B0"/>
        </w:tc>
        <w:tc>
          <w:tcPr>
            <w:tcW w:w="3395" w:type="dxa"/>
            <w:vAlign w:val="center"/>
          </w:tcPr>
          <w:p w14:paraId="07CD93D8" w14:textId="77777777" w:rsidR="002038B0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4AD8BD3" w14:textId="77777777" w:rsidR="002038B0" w:rsidRDefault="00000000">
            <w:r>
              <w:t>23:55</w:t>
            </w:r>
          </w:p>
        </w:tc>
        <w:tc>
          <w:tcPr>
            <w:tcW w:w="1415" w:type="dxa"/>
            <w:vAlign w:val="center"/>
          </w:tcPr>
          <w:p w14:paraId="40DA0CFF" w14:textId="77777777" w:rsidR="002038B0" w:rsidRDefault="00000000">
            <w:r>
              <w:t>26.94</w:t>
            </w:r>
          </w:p>
        </w:tc>
        <w:tc>
          <w:tcPr>
            <w:tcW w:w="1131" w:type="dxa"/>
            <w:vAlign w:val="center"/>
          </w:tcPr>
          <w:p w14:paraId="0831697B" w14:textId="77777777" w:rsidR="002038B0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AA85B2A" w14:textId="77777777" w:rsidR="002038B0" w:rsidRDefault="00000000">
            <w:r>
              <w:t>满足</w:t>
            </w:r>
          </w:p>
        </w:tc>
      </w:tr>
      <w:tr w:rsidR="002038B0" w14:paraId="1B0EC93B" w14:textId="77777777">
        <w:tc>
          <w:tcPr>
            <w:tcW w:w="1403" w:type="dxa"/>
            <w:vMerge/>
            <w:vAlign w:val="center"/>
          </w:tcPr>
          <w:p w14:paraId="388521E0" w14:textId="77777777" w:rsidR="002038B0" w:rsidRDefault="002038B0"/>
        </w:tc>
        <w:tc>
          <w:tcPr>
            <w:tcW w:w="3395" w:type="dxa"/>
            <w:vAlign w:val="center"/>
          </w:tcPr>
          <w:p w14:paraId="66714D8A" w14:textId="77777777" w:rsidR="002038B0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23B885B2" w14:textId="77777777" w:rsidR="002038B0" w:rsidRDefault="00000000">
            <w:r>
              <w:t>1:05</w:t>
            </w:r>
          </w:p>
        </w:tc>
        <w:tc>
          <w:tcPr>
            <w:tcW w:w="1415" w:type="dxa"/>
            <w:vAlign w:val="center"/>
          </w:tcPr>
          <w:p w14:paraId="78EDB9FA" w14:textId="77777777" w:rsidR="002038B0" w:rsidRDefault="00000000">
            <w:r>
              <w:t>26.78</w:t>
            </w:r>
          </w:p>
        </w:tc>
        <w:tc>
          <w:tcPr>
            <w:tcW w:w="1131" w:type="dxa"/>
            <w:vAlign w:val="center"/>
          </w:tcPr>
          <w:p w14:paraId="5304B47D" w14:textId="77777777" w:rsidR="002038B0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68D053C" w14:textId="77777777" w:rsidR="002038B0" w:rsidRDefault="00000000">
            <w:r>
              <w:t>满足</w:t>
            </w:r>
          </w:p>
        </w:tc>
      </w:tr>
      <w:tr w:rsidR="002038B0" w14:paraId="067AA5A4" w14:textId="77777777">
        <w:tc>
          <w:tcPr>
            <w:tcW w:w="1403" w:type="dxa"/>
            <w:vMerge w:val="restart"/>
            <w:vAlign w:val="center"/>
          </w:tcPr>
          <w:p w14:paraId="214AAEC8" w14:textId="77777777" w:rsidR="002038B0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491FFA09" w14:textId="77777777" w:rsidR="002038B0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6AC7FAC4" w14:textId="77777777" w:rsidR="002038B0" w:rsidRDefault="00000000">
            <w:r>
              <w:t>20:40</w:t>
            </w:r>
          </w:p>
        </w:tc>
        <w:tc>
          <w:tcPr>
            <w:tcW w:w="1415" w:type="dxa"/>
            <w:vAlign w:val="center"/>
          </w:tcPr>
          <w:p w14:paraId="14EC26B2" w14:textId="77777777" w:rsidR="002038B0" w:rsidRDefault="00000000">
            <w:r>
              <w:t>27.78</w:t>
            </w:r>
          </w:p>
        </w:tc>
        <w:tc>
          <w:tcPr>
            <w:tcW w:w="1131" w:type="dxa"/>
            <w:vAlign w:val="center"/>
          </w:tcPr>
          <w:p w14:paraId="429526F2" w14:textId="77777777" w:rsidR="002038B0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F03F92A" w14:textId="77777777" w:rsidR="002038B0" w:rsidRDefault="00000000">
            <w:r>
              <w:t>满足</w:t>
            </w:r>
          </w:p>
        </w:tc>
      </w:tr>
      <w:tr w:rsidR="002038B0" w14:paraId="678F4EC4" w14:textId="77777777">
        <w:tc>
          <w:tcPr>
            <w:tcW w:w="1403" w:type="dxa"/>
            <w:vMerge/>
            <w:vAlign w:val="center"/>
          </w:tcPr>
          <w:p w14:paraId="2A312EEA" w14:textId="77777777" w:rsidR="002038B0" w:rsidRDefault="002038B0"/>
        </w:tc>
        <w:tc>
          <w:tcPr>
            <w:tcW w:w="3395" w:type="dxa"/>
            <w:vAlign w:val="center"/>
          </w:tcPr>
          <w:p w14:paraId="3BE19289" w14:textId="77777777" w:rsidR="002038B0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57BF6F34" w14:textId="77777777" w:rsidR="002038B0" w:rsidRDefault="00000000">
            <w:r>
              <w:t>21:40</w:t>
            </w:r>
          </w:p>
        </w:tc>
        <w:tc>
          <w:tcPr>
            <w:tcW w:w="1415" w:type="dxa"/>
            <w:vAlign w:val="center"/>
          </w:tcPr>
          <w:p w14:paraId="661A0B22" w14:textId="77777777" w:rsidR="002038B0" w:rsidRDefault="00000000">
            <w:r>
              <w:t>28.09</w:t>
            </w:r>
          </w:p>
        </w:tc>
        <w:tc>
          <w:tcPr>
            <w:tcW w:w="1131" w:type="dxa"/>
            <w:vAlign w:val="center"/>
          </w:tcPr>
          <w:p w14:paraId="102A111D" w14:textId="77777777" w:rsidR="002038B0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8DF3F61" w14:textId="77777777" w:rsidR="002038B0" w:rsidRDefault="00000000">
            <w:r>
              <w:rPr>
                <w:color w:val="FF0000"/>
              </w:rPr>
              <w:t>不满足</w:t>
            </w:r>
          </w:p>
        </w:tc>
      </w:tr>
      <w:tr w:rsidR="002038B0" w14:paraId="570F2B5D" w14:textId="77777777">
        <w:tc>
          <w:tcPr>
            <w:tcW w:w="1403" w:type="dxa"/>
            <w:vMerge/>
            <w:vAlign w:val="center"/>
          </w:tcPr>
          <w:p w14:paraId="7FCDAFEF" w14:textId="77777777" w:rsidR="002038B0" w:rsidRDefault="002038B0"/>
        </w:tc>
        <w:tc>
          <w:tcPr>
            <w:tcW w:w="3395" w:type="dxa"/>
            <w:vAlign w:val="center"/>
          </w:tcPr>
          <w:p w14:paraId="10E351E6" w14:textId="77777777" w:rsidR="002038B0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7BC99195" w14:textId="77777777" w:rsidR="002038B0" w:rsidRDefault="00000000">
            <w:r>
              <w:t>20:40</w:t>
            </w:r>
          </w:p>
        </w:tc>
        <w:tc>
          <w:tcPr>
            <w:tcW w:w="1415" w:type="dxa"/>
            <w:vAlign w:val="center"/>
          </w:tcPr>
          <w:p w14:paraId="7EE307B2" w14:textId="77777777" w:rsidR="002038B0" w:rsidRDefault="00000000">
            <w:r>
              <w:t>27.76</w:t>
            </w:r>
          </w:p>
        </w:tc>
        <w:tc>
          <w:tcPr>
            <w:tcW w:w="1131" w:type="dxa"/>
            <w:vAlign w:val="center"/>
          </w:tcPr>
          <w:p w14:paraId="66AB408E" w14:textId="77777777" w:rsidR="002038B0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2D88265" w14:textId="77777777" w:rsidR="002038B0" w:rsidRDefault="00000000">
            <w:r>
              <w:t>满足</w:t>
            </w:r>
          </w:p>
        </w:tc>
      </w:tr>
      <w:tr w:rsidR="002038B0" w14:paraId="0BE3F906" w14:textId="77777777">
        <w:tc>
          <w:tcPr>
            <w:tcW w:w="1403" w:type="dxa"/>
            <w:vMerge/>
            <w:vAlign w:val="center"/>
          </w:tcPr>
          <w:p w14:paraId="7BFF8458" w14:textId="77777777" w:rsidR="002038B0" w:rsidRDefault="002038B0"/>
        </w:tc>
        <w:tc>
          <w:tcPr>
            <w:tcW w:w="3395" w:type="dxa"/>
            <w:vAlign w:val="center"/>
          </w:tcPr>
          <w:p w14:paraId="148523F3" w14:textId="77777777" w:rsidR="002038B0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52C0DE0B" w14:textId="77777777" w:rsidR="002038B0" w:rsidRDefault="00000000">
            <w:r>
              <w:t>21:45</w:t>
            </w:r>
          </w:p>
        </w:tc>
        <w:tc>
          <w:tcPr>
            <w:tcW w:w="1415" w:type="dxa"/>
            <w:vAlign w:val="center"/>
          </w:tcPr>
          <w:p w14:paraId="4C1331C0" w14:textId="77777777" w:rsidR="002038B0" w:rsidRDefault="00000000">
            <w:r>
              <w:t>27.46</w:t>
            </w:r>
          </w:p>
        </w:tc>
        <w:tc>
          <w:tcPr>
            <w:tcW w:w="1131" w:type="dxa"/>
            <w:vAlign w:val="center"/>
          </w:tcPr>
          <w:p w14:paraId="17685FDB" w14:textId="77777777" w:rsidR="002038B0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A320484" w14:textId="77777777" w:rsidR="002038B0" w:rsidRDefault="00000000">
            <w:r>
              <w:t>满足</w:t>
            </w:r>
          </w:p>
        </w:tc>
      </w:tr>
    </w:tbl>
    <w:p w14:paraId="43D51014" w14:textId="77777777" w:rsidR="002038B0" w:rsidRDefault="002038B0"/>
    <w:sectPr w:rsidR="002038B0" w:rsidSect="00B40965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13CF19" w14:textId="77777777" w:rsidR="00B40965" w:rsidRDefault="00B40965">
      <w:r>
        <w:separator/>
      </w:r>
    </w:p>
  </w:endnote>
  <w:endnote w:type="continuationSeparator" w:id="0">
    <w:p w14:paraId="13B2ED44" w14:textId="77777777" w:rsidR="00B40965" w:rsidRDefault="00B409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4D7E666B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52C0625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61664B" w14:textId="77777777" w:rsidR="00B40965" w:rsidRDefault="00B40965">
      <w:r>
        <w:separator/>
      </w:r>
    </w:p>
  </w:footnote>
  <w:footnote w:type="continuationSeparator" w:id="0">
    <w:p w14:paraId="3B04F111" w14:textId="77777777" w:rsidR="00B40965" w:rsidRDefault="00B4096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0D19EB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4CEDB0C" wp14:editId="5EB617AD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D7335A5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0AB72A28" wp14:editId="2FD8FFFF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19958753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83673524">
    <w:abstractNumId w:val="2"/>
  </w:num>
  <w:num w:numId="3" w16cid:durableId="2034650016">
    <w:abstractNumId w:val="1"/>
  </w:num>
  <w:num w:numId="4" w16cid:durableId="181459250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4737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038B0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4737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40965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32E1ADB5"/>
  <w15:chartTrackingRefBased/>
  <w15:docId w15:val="{58BCB6F0-6F33-4E2E-8099-46109E9C60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cf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6</Template>
  <TotalTime>1</TotalTime>
  <Pages>14</Pages>
  <Words>1448</Words>
  <Characters>8254</Characters>
  <Application>Microsoft Office Word</Application>
  <DocSecurity>0</DocSecurity>
  <Lines>68</Lines>
  <Paragraphs>19</Paragraphs>
  <ScaleCrop>false</ScaleCrop>
  <Company/>
  <LinksUpToDate>false</LinksUpToDate>
  <CharactersWithSpaces>9683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cf</dc:creator>
  <cp:keywords/>
  <dc:description/>
  <cp:lastModifiedBy>聪发 刘</cp:lastModifiedBy>
  <cp:revision>1</cp:revision>
  <dcterms:created xsi:type="dcterms:W3CDTF">2024-03-12T13:38:00Z</dcterms:created>
  <dcterms:modified xsi:type="dcterms:W3CDTF">2024-03-12T13:39:00Z</dcterms:modified>
</cp:coreProperties>
</file>